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EB8F554" w14:textId="77777777" w:rsidR="00BD7097" w:rsidRPr="00701F36" w:rsidRDefault="00BD7097" w:rsidP="00BD7097">
      <w:pPr>
        <w:jc w:val="center"/>
        <w:rPr>
          <w:rFonts w:eastAsia="MS Mincho"/>
          <w:noProof/>
          <w:sz w:val="28"/>
          <w:szCs w:val="28"/>
          <w:lang w:eastAsia="ja-JP"/>
        </w:rPr>
      </w:pPr>
      <w:r w:rsidRPr="00701F36">
        <w:rPr>
          <w:rFonts w:eastAsia="MS Mincho"/>
          <w:noProof/>
          <w:sz w:val="28"/>
          <w:szCs w:val="28"/>
          <w:lang w:eastAsia="ja-JP"/>
        </w:rPr>
        <w:t>Министерство образования республики Беларусь</w:t>
      </w:r>
    </w:p>
    <w:p w14:paraId="58A87AF2" w14:textId="77777777" w:rsidR="00BD7097" w:rsidRPr="00701F36" w:rsidRDefault="00BD7097" w:rsidP="00BD7097">
      <w:pPr>
        <w:jc w:val="center"/>
        <w:rPr>
          <w:rFonts w:eastAsia="MS Mincho"/>
          <w:noProof/>
          <w:sz w:val="28"/>
          <w:szCs w:val="28"/>
          <w:lang w:eastAsia="ja-JP"/>
        </w:rPr>
      </w:pPr>
      <w:r w:rsidRPr="00701F36">
        <w:rPr>
          <w:rFonts w:eastAsia="MS Mincho"/>
          <w:noProof/>
          <w:sz w:val="28"/>
          <w:szCs w:val="28"/>
          <w:lang w:eastAsia="ja-JP"/>
        </w:rPr>
        <w:t>Учреждение образования</w:t>
      </w:r>
    </w:p>
    <w:p w14:paraId="5281712D" w14:textId="77777777" w:rsidR="00BD7097" w:rsidRPr="00701F36" w:rsidRDefault="00BD7097" w:rsidP="00BD7097">
      <w:pPr>
        <w:jc w:val="center"/>
        <w:rPr>
          <w:rFonts w:eastAsia="MS Mincho"/>
          <w:noProof/>
          <w:sz w:val="28"/>
          <w:szCs w:val="28"/>
          <w:lang w:eastAsia="ja-JP"/>
        </w:rPr>
      </w:pPr>
      <w:r w:rsidRPr="00701F36">
        <w:rPr>
          <w:rFonts w:eastAsia="MS Mincho"/>
          <w:noProof/>
          <w:sz w:val="28"/>
          <w:szCs w:val="28"/>
          <w:lang w:eastAsia="ja-JP"/>
        </w:rPr>
        <w:t>«БЕЛОРУССКИЙ ГОСУДАРСТВЕННЫЙ УНИВЕРСИТЕТ ИНФОРМАТИКИ И РАДИОЭЛЕКТРОНИКИ»</w:t>
      </w:r>
    </w:p>
    <w:p w14:paraId="4ADFAE54" w14:textId="77777777" w:rsidR="00BD7097" w:rsidRPr="00701F36" w:rsidRDefault="00BD7097" w:rsidP="00BD7097">
      <w:pPr>
        <w:jc w:val="center"/>
        <w:rPr>
          <w:rFonts w:eastAsia="MS Mincho"/>
          <w:b/>
          <w:noProof/>
          <w:sz w:val="28"/>
          <w:szCs w:val="28"/>
          <w:lang w:eastAsia="ja-JP"/>
        </w:rPr>
      </w:pPr>
      <w:r w:rsidRPr="00701F36">
        <w:rPr>
          <w:rFonts w:eastAsia="MS Mincho"/>
          <w:b/>
          <w:noProof/>
          <w:sz w:val="28"/>
          <w:szCs w:val="28"/>
          <w:lang w:eastAsia="ja-JP"/>
        </w:rPr>
        <w:t>Институт информационных технологий</w:t>
      </w:r>
    </w:p>
    <w:p w14:paraId="022FA456" w14:textId="77777777" w:rsidR="00BD7097" w:rsidRDefault="00BD7097" w:rsidP="00BD7097">
      <w:pPr>
        <w:tabs>
          <w:tab w:val="left" w:pos="6521"/>
        </w:tabs>
        <w:jc w:val="center"/>
        <w:rPr>
          <w:rFonts w:eastAsia="MS Mincho"/>
          <w:noProof/>
          <w:sz w:val="28"/>
          <w:szCs w:val="28"/>
          <w:lang w:eastAsia="ja-JP"/>
        </w:rPr>
      </w:pPr>
    </w:p>
    <w:p w14:paraId="78C02638" w14:textId="77777777" w:rsidR="00BD7097" w:rsidRDefault="00BD7097" w:rsidP="00BD7097">
      <w:pPr>
        <w:tabs>
          <w:tab w:val="left" w:pos="6521"/>
        </w:tabs>
        <w:jc w:val="center"/>
        <w:rPr>
          <w:rFonts w:eastAsia="MS Mincho"/>
          <w:noProof/>
          <w:sz w:val="28"/>
          <w:szCs w:val="28"/>
          <w:lang w:eastAsia="ja-JP"/>
        </w:rPr>
      </w:pPr>
    </w:p>
    <w:p w14:paraId="7E872E46" w14:textId="77777777" w:rsidR="00BD7097" w:rsidRDefault="00BD7097" w:rsidP="00BD7097">
      <w:pPr>
        <w:tabs>
          <w:tab w:val="left" w:pos="6521"/>
        </w:tabs>
        <w:jc w:val="center"/>
        <w:rPr>
          <w:rFonts w:eastAsia="MS Mincho"/>
          <w:noProof/>
          <w:sz w:val="28"/>
          <w:szCs w:val="28"/>
          <w:lang w:eastAsia="ja-JP"/>
        </w:rPr>
      </w:pPr>
    </w:p>
    <w:p w14:paraId="230734FC" w14:textId="77777777" w:rsidR="00BD7097" w:rsidRDefault="00BD7097" w:rsidP="00BD7097">
      <w:pPr>
        <w:tabs>
          <w:tab w:val="left" w:pos="6521"/>
        </w:tabs>
        <w:jc w:val="center"/>
        <w:rPr>
          <w:rFonts w:eastAsia="MS Mincho"/>
          <w:noProof/>
          <w:sz w:val="28"/>
          <w:szCs w:val="28"/>
          <w:lang w:eastAsia="ja-JP"/>
        </w:rPr>
      </w:pPr>
    </w:p>
    <w:p w14:paraId="66885D45" w14:textId="77777777" w:rsidR="00BD7097" w:rsidRDefault="00BD7097" w:rsidP="00BD7097">
      <w:pPr>
        <w:tabs>
          <w:tab w:val="left" w:pos="6521"/>
        </w:tabs>
        <w:jc w:val="center"/>
        <w:rPr>
          <w:rFonts w:eastAsia="MS Mincho"/>
          <w:noProof/>
          <w:sz w:val="28"/>
          <w:szCs w:val="28"/>
          <w:lang w:eastAsia="ja-JP"/>
        </w:rPr>
      </w:pPr>
    </w:p>
    <w:p w14:paraId="186F02F9" w14:textId="77777777" w:rsidR="00BD7097" w:rsidRDefault="00BD7097" w:rsidP="00BD7097">
      <w:pPr>
        <w:tabs>
          <w:tab w:val="left" w:pos="6521"/>
        </w:tabs>
        <w:jc w:val="center"/>
        <w:rPr>
          <w:rFonts w:eastAsia="MS Mincho"/>
          <w:noProof/>
          <w:sz w:val="28"/>
          <w:szCs w:val="28"/>
          <w:lang w:eastAsia="ja-JP"/>
        </w:rPr>
      </w:pPr>
    </w:p>
    <w:p w14:paraId="75D1DB4D" w14:textId="77777777" w:rsidR="00BD7097" w:rsidRDefault="00BD7097" w:rsidP="00BD7097">
      <w:pPr>
        <w:tabs>
          <w:tab w:val="left" w:pos="6521"/>
        </w:tabs>
        <w:jc w:val="center"/>
        <w:rPr>
          <w:rFonts w:eastAsia="MS Mincho"/>
          <w:noProof/>
          <w:sz w:val="28"/>
          <w:szCs w:val="28"/>
          <w:lang w:eastAsia="ja-JP"/>
        </w:rPr>
      </w:pPr>
    </w:p>
    <w:p w14:paraId="0ED718CE" w14:textId="77777777" w:rsidR="00BD7097" w:rsidRDefault="00BD7097" w:rsidP="00BD7097">
      <w:pPr>
        <w:tabs>
          <w:tab w:val="left" w:pos="6521"/>
        </w:tabs>
        <w:jc w:val="center"/>
        <w:rPr>
          <w:rFonts w:eastAsia="MS Mincho"/>
          <w:noProof/>
          <w:sz w:val="28"/>
          <w:szCs w:val="28"/>
          <w:lang w:eastAsia="ja-JP"/>
        </w:rPr>
      </w:pPr>
    </w:p>
    <w:p w14:paraId="6CDF45D0" w14:textId="77777777" w:rsidR="00BD7097" w:rsidRDefault="00BD7097" w:rsidP="00BD7097">
      <w:pPr>
        <w:tabs>
          <w:tab w:val="left" w:pos="6521"/>
        </w:tabs>
        <w:jc w:val="center"/>
        <w:rPr>
          <w:rFonts w:eastAsia="MS Mincho"/>
          <w:noProof/>
          <w:sz w:val="28"/>
          <w:szCs w:val="28"/>
          <w:lang w:eastAsia="ja-JP"/>
        </w:rPr>
      </w:pPr>
    </w:p>
    <w:p w14:paraId="4C86387E" w14:textId="77777777" w:rsidR="00BD7097" w:rsidRDefault="00BD7097" w:rsidP="00BD7097">
      <w:pPr>
        <w:tabs>
          <w:tab w:val="left" w:pos="6521"/>
        </w:tabs>
        <w:jc w:val="center"/>
        <w:rPr>
          <w:rFonts w:eastAsia="MS Mincho"/>
          <w:noProof/>
          <w:sz w:val="28"/>
          <w:szCs w:val="28"/>
          <w:lang w:eastAsia="ja-JP"/>
        </w:rPr>
      </w:pPr>
    </w:p>
    <w:p w14:paraId="54322465" w14:textId="77777777" w:rsidR="00BD7097" w:rsidRDefault="00BD7097" w:rsidP="00BD7097">
      <w:pPr>
        <w:tabs>
          <w:tab w:val="left" w:pos="6521"/>
        </w:tabs>
        <w:jc w:val="center"/>
        <w:rPr>
          <w:rFonts w:eastAsia="MS Mincho"/>
          <w:noProof/>
          <w:sz w:val="28"/>
          <w:szCs w:val="28"/>
          <w:lang w:eastAsia="ja-JP"/>
        </w:rPr>
      </w:pPr>
    </w:p>
    <w:p w14:paraId="22AB22BD" w14:textId="77777777" w:rsidR="00BD7097" w:rsidRDefault="00BD7097" w:rsidP="00BD7097">
      <w:pPr>
        <w:tabs>
          <w:tab w:val="left" w:pos="6521"/>
        </w:tabs>
        <w:jc w:val="center"/>
        <w:rPr>
          <w:rFonts w:eastAsia="MS Mincho"/>
          <w:noProof/>
          <w:sz w:val="28"/>
          <w:szCs w:val="28"/>
          <w:lang w:eastAsia="ja-JP"/>
        </w:rPr>
      </w:pPr>
    </w:p>
    <w:p w14:paraId="1A6083A8" w14:textId="77777777" w:rsidR="00BD7097" w:rsidRPr="007112A3" w:rsidRDefault="00BD7097" w:rsidP="00BD7097">
      <w:pPr>
        <w:tabs>
          <w:tab w:val="left" w:pos="6521"/>
        </w:tabs>
        <w:jc w:val="center"/>
        <w:rPr>
          <w:rFonts w:eastAsia="MS Mincho"/>
          <w:noProof/>
          <w:sz w:val="28"/>
          <w:szCs w:val="28"/>
          <w:lang w:eastAsia="ja-JP"/>
        </w:rPr>
      </w:pPr>
      <w:r>
        <w:rPr>
          <w:rFonts w:eastAsia="MS Mincho"/>
          <w:noProof/>
          <w:sz w:val="28"/>
          <w:szCs w:val="28"/>
          <w:lang w:eastAsia="ja-JP"/>
        </w:rPr>
        <w:t xml:space="preserve">Специальность </w:t>
      </w:r>
      <w:r w:rsidRPr="007112A3">
        <w:rPr>
          <w:rFonts w:eastAsia="MS Mincho"/>
          <w:b/>
          <w:noProof/>
          <w:sz w:val="28"/>
          <w:szCs w:val="28"/>
          <w:lang w:eastAsia="ja-JP"/>
        </w:rPr>
        <w:t>ПОИТ</w:t>
      </w:r>
    </w:p>
    <w:p w14:paraId="03A77317" w14:textId="77777777" w:rsidR="00BD7097" w:rsidRPr="00701F36" w:rsidRDefault="00BD7097" w:rsidP="00BD7097">
      <w:pPr>
        <w:tabs>
          <w:tab w:val="left" w:pos="7230"/>
        </w:tabs>
        <w:jc w:val="center"/>
        <w:rPr>
          <w:rFonts w:eastAsia="MS Mincho"/>
          <w:noProof/>
          <w:sz w:val="28"/>
          <w:szCs w:val="28"/>
          <w:lang w:eastAsia="ja-JP"/>
        </w:rPr>
      </w:pPr>
    </w:p>
    <w:p w14:paraId="49F6EF87" w14:textId="77777777" w:rsidR="00BD7097" w:rsidRPr="00701F36" w:rsidRDefault="00BD7097" w:rsidP="00BD7097">
      <w:pPr>
        <w:jc w:val="center"/>
        <w:rPr>
          <w:rFonts w:eastAsia="MS Mincho"/>
          <w:b/>
          <w:noProof/>
          <w:sz w:val="48"/>
          <w:szCs w:val="48"/>
          <w:lang w:eastAsia="ja-JP"/>
        </w:rPr>
      </w:pPr>
      <w:r w:rsidRPr="00701F36">
        <w:rPr>
          <w:rFonts w:eastAsia="MS Mincho"/>
          <w:b/>
          <w:noProof/>
          <w:sz w:val="48"/>
          <w:szCs w:val="48"/>
          <w:lang w:eastAsia="ja-JP"/>
        </w:rPr>
        <w:t>КОНТРОЛЬНАЯ РАБОТА</w:t>
      </w:r>
    </w:p>
    <w:p w14:paraId="214FF466" w14:textId="77777777" w:rsidR="00BD7097" w:rsidRPr="00701F36" w:rsidRDefault="00BD7097" w:rsidP="00BD7097">
      <w:pPr>
        <w:jc w:val="center"/>
        <w:rPr>
          <w:rFonts w:eastAsia="MS Mincho"/>
          <w:noProof/>
          <w:sz w:val="28"/>
          <w:szCs w:val="28"/>
          <w:lang w:eastAsia="ja-JP"/>
        </w:rPr>
      </w:pPr>
    </w:p>
    <w:p w14:paraId="135FA52E" w14:textId="77777777" w:rsidR="00BD7097" w:rsidRPr="00701F36" w:rsidRDefault="00BD7097" w:rsidP="00BD7097">
      <w:pPr>
        <w:jc w:val="center"/>
        <w:rPr>
          <w:rFonts w:eastAsia="MS Mincho"/>
          <w:noProof/>
          <w:sz w:val="28"/>
          <w:szCs w:val="28"/>
          <w:lang w:eastAsia="ja-JP"/>
        </w:rPr>
      </w:pPr>
      <w:r w:rsidRPr="00701F36">
        <w:rPr>
          <w:rFonts w:eastAsia="MS Mincho"/>
          <w:noProof/>
          <w:sz w:val="28"/>
          <w:szCs w:val="28"/>
          <w:lang w:eastAsia="ja-JP"/>
        </w:rPr>
        <w:t>По курсу</w:t>
      </w:r>
      <w:r w:rsidRPr="007112A3">
        <w:rPr>
          <w:rFonts w:eastAsia="MS Mincho"/>
          <w:noProof/>
          <w:sz w:val="28"/>
          <w:szCs w:val="28"/>
          <w:lang w:eastAsia="ja-JP"/>
        </w:rPr>
        <w:t xml:space="preserve"> </w:t>
      </w:r>
      <w:r w:rsidR="005C4904">
        <w:rPr>
          <w:rFonts w:eastAsia="MS Mincho"/>
          <w:b/>
          <w:noProof/>
          <w:sz w:val="28"/>
          <w:szCs w:val="28"/>
          <w:lang w:eastAsia="ja-JP"/>
        </w:rPr>
        <w:t>ЦОС</w:t>
      </w:r>
    </w:p>
    <w:p w14:paraId="57508B0F" w14:textId="77777777" w:rsidR="00BD7097" w:rsidRDefault="00BD7097" w:rsidP="00BD7097">
      <w:pPr>
        <w:ind w:left="5398"/>
        <w:rPr>
          <w:rFonts w:eastAsia="MS Mincho"/>
          <w:noProof/>
          <w:sz w:val="28"/>
          <w:szCs w:val="28"/>
          <w:lang w:eastAsia="ja-JP"/>
        </w:rPr>
      </w:pPr>
    </w:p>
    <w:p w14:paraId="47F3A4E0" w14:textId="77777777" w:rsidR="00BD7097" w:rsidRDefault="00BD7097" w:rsidP="00BD7097">
      <w:pPr>
        <w:ind w:left="5398"/>
        <w:rPr>
          <w:rFonts w:eastAsia="MS Mincho"/>
          <w:noProof/>
          <w:sz w:val="28"/>
          <w:szCs w:val="28"/>
          <w:lang w:eastAsia="ja-JP"/>
        </w:rPr>
      </w:pPr>
    </w:p>
    <w:p w14:paraId="69090AD3" w14:textId="77777777" w:rsidR="00BD7097" w:rsidRDefault="00BD7097" w:rsidP="00BD7097">
      <w:pPr>
        <w:ind w:left="5398"/>
        <w:rPr>
          <w:rFonts w:eastAsia="MS Mincho"/>
          <w:noProof/>
          <w:sz w:val="28"/>
          <w:szCs w:val="28"/>
          <w:lang w:eastAsia="ja-JP"/>
        </w:rPr>
      </w:pPr>
    </w:p>
    <w:p w14:paraId="1AF13E9C" w14:textId="77777777" w:rsidR="00BD7097" w:rsidRDefault="00BD7097" w:rsidP="00BD7097">
      <w:pPr>
        <w:ind w:left="5398"/>
        <w:rPr>
          <w:rFonts w:eastAsia="MS Mincho"/>
          <w:noProof/>
          <w:sz w:val="28"/>
          <w:szCs w:val="28"/>
          <w:lang w:eastAsia="ja-JP"/>
        </w:rPr>
      </w:pPr>
    </w:p>
    <w:p w14:paraId="33FBA71C" w14:textId="77777777" w:rsidR="00BD7097" w:rsidRDefault="00BD7097" w:rsidP="00BD7097">
      <w:pPr>
        <w:ind w:left="5398"/>
        <w:rPr>
          <w:rFonts w:eastAsia="MS Mincho"/>
          <w:noProof/>
          <w:sz w:val="28"/>
          <w:szCs w:val="28"/>
          <w:lang w:eastAsia="ja-JP"/>
        </w:rPr>
      </w:pPr>
    </w:p>
    <w:p w14:paraId="5846BF1A" w14:textId="77777777" w:rsidR="00BD7097" w:rsidRDefault="00BD7097" w:rsidP="00BD7097">
      <w:pPr>
        <w:ind w:left="5398"/>
        <w:rPr>
          <w:rFonts w:eastAsia="MS Mincho"/>
          <w:noProof/>
          <w:sz w:val="28"/>
          <w:szCs w:val="28"/>
          <w:lang w:eastAsia="ja-JP"/>
        </w:rPr>
      </w:pPr>
    </w:p>
    <w:p w14:paraId="2D1E31CC" w14:textId="77777777" w:rsidR="00BD7097" w:rsidRDefault="00BD7097" w:rsidP="00BD7097">
      <w:pPr>
        <w:rPr>
          <w:rFonts w:eastAsia="MS Mincho"/>
          <w:noProof/>
          <w:sz w:val="28"/>
          <w:szCs w:val="28"/>
          <w:lang w:eastAsia="ja-JP"/>
        </w:rPr>
      </w:pPr>
    </w:p>
    <w:p w14:paraId="7A69216B" w14:textId="77777777" w:rsidR="00BD7097" w:rsidRDefault="00BD7097" w:rsidP="00BD7097">
      <w:pPr>
        <w:ind w:left="5398"/>
        <w:rPr>
          <w:rFonts w:eastAsia="MS Mincho"/>
          <w:noProof/>
          <w:sz w:val="28"/>
          <w:szCs w:val="28"/>
          <w:lang w:eastAsia="ja-JP"/>
        </w:rPr>
      </w:pPr>
    </w:p>
    <w:p w14:paraId="2E33FC8F" w14:textId="77777777" w:rsidR="00BD7097" w:rsidRDefault="00BD7097" w:rsidP="00BD7097">
      <w:pPr>
        <w:ind w:left="5398"/>
        <w:rPr>
          <w:rFonts w:eastAsia="MS Mincho"/>
          <w:noProof/>
          <w:sz w:val="28"/>
          <w:szCs w:val="28"/>
          <w:lang w:eastAsia="ja-JP"/>
        </w:rPr>
      </w:pPr>
    </w:p>
    <w:p w14:paraId="1B6CC900" w14:textId="77777777" w:rsidR="00BD7097" w:rsidRPr="00701F36" w:rsidRDefault="00BD7097" w:rsidP="00BD7097">
      <w:pPr>
        <w:ind w:left="5670"/>
        <w:rPr>
          <w:rFonts w:eastAsia="MS Mincho"/>
          <w:noProof/>
          <w:sz w:val="28"/>
          <w:szCs w:val="28"/>
          <w:lang w:eastAsia="ja-JP"/>
        </w:rPr>
      </w:pPr>
      <w:r>
        <w:rPr>
          <w:rFonts w:eastAsia="MS Mincho"/>
          <w:noProof/>
          <w:sz w:val="28"/>
          <w:szCs w:val="28"/>
          <w:lang w:eastAsia="ja-JP"/>
        </w:rPr>
        <w:t>Студент-заочник 3</w:t>
      </w:r>
      <w:r w:rsidRPr="00701F36">
        <w:rPr>
          <w:rFonts w:eastAsia="MS Mincho"/>
          <w:noProof/>
          <w:sz w:val="28"/>
          <w:szCs w:val="28"/>
          <w:lang w:eastAsia="ja-JP"/>
        </w:rPr>
        <w:t xml:space="preserve"> курса</w:t>
      </w:r>
    </w:p>
    <w:p w14:paraId="3767D0AE" w14:textId="77777777" w:rsidR="00BD7097" w:rsidRPr="008B72AA" w:rsidRDefault="00BD7097" w:rsidP="00BD7097">
      <w:pPr>
        <w:tabs>
          <w:tab w:val="left" w:pos="8931"/>
        </w:tabs>
        <w:ind w:left="5670"/>
        <w:rPr>
          <w:rFonts w:eastAsia="MS Mincho"/>
          <w:noProof/>
          <w:sz w:val="28"/>
          <w:szCs w:val="28"/>
          <w:lang w:eastAsia="ja-JP"/>
        </w:rPr>
      </w:pPr>
      <w:r>
        <w:rPr>
          <w:rFonts w:eastAsia="MS Mincho"/>
          <w:noProof/>
          <w:sz w:val="28"/>
          <w:szCs w:val="28"/>
          <w:lang w:eastAsia="ja-JP"/>
        </w:rPr>
        <w:t>Группы № 581072</w:t>
      </w:r>
    </w:p>
    <w:p w14:paraId="24BD6839" w14:textId="77777777" w:rsidR="00BD7097" w:rsidRPr="00701F36" w:rsidRDefault="00406214" w:rsidP="00BD7097">
      <w:pPr>
        <w:tabs>
          <w:tab w:val="left" w:pos="8931"/>
        </w:tabs>
        <w:ind w:left="5670"/>
        <w:rPr>
          <w:rFonts w:eastAsia="MS Mincho"/>
          <w:noProof/>
          <w:sz w:val="28"/>
          <w:szCs w:val="28"/>
          <w:u w:val="single"/>
          <w:lang w:eastAsia="ja-JP"/>
        </w:rPr>
      </w:pPr>
      <w:r>
        <w:rPr>
          <w:rFonts w:eastAsia="MS Mincho"/>
          <w:noProof/>
          <w:sz w:val="28"/>
          <w:szCs w:val="28"/>
          <w:lang w:eastAsia="ja-JP"/>
        </w:rPr>
        <w:t>Селило Андрей Александрович</w:t>
      </w:r>
    </w:p>
    <w:p w14:paraId="1154115A" w14:textId="77777777" w:rsidR="00BD7097" w:rsidRDefault="00BD7097" w:rsidP="00BD7097">
      <w:pPr>
        <w:ind w:left="5398"/>
        <w:rPr>
          <w:rFonts w:eastAsia="MS Mincho"/>
          <w:noProof/>
          <w:sz w:val="28"/>
          <w:szCs w:val="28"/>
          <w:lang w:eastAsia="ja-JP"/>
        </w:rPr>
      </w:pPr>
    </w:p>
    <w:p w14:paraId="612A577A" w14:textId="77777777" w:rsidR="00BD7097" w:rsidRDefault="00BD7097" w:rsidP="00BD7097">
      <w:pPr>
        <w:ind w:left="5398"/>
        <w:rPr>
          <w:rFonts w:eastAsia="MS Mincho"/>
          <w:noProof/>
          <w:sz w:val="28"/>
          <w:szCs w:val="28"/>
          <w:lang w:eastAsia="ja-JP"/>
        </w:rPr>
      </w:pPr>
    </w:p>
    <w:p w14:paraId="306ABC7C" w14:textId="77777777" w:rsidR="00BD7097" w:rsidRDefault="00BD7097" w:rsidP="00BD7097">
      <w:pPr>
        <w:ind w:left="5398"/>
        <w:rPr>
          <w:rFonts w:eastAsia="MS Mincho"/>
          <w:noProof/>
          <w:sz w:val="28"/>
          <w:szCs w:val="28"/>
          <w:lang w:eastAsia="ja-JP"/>
        </w:rPr>
      </w:pPr>
    </w:p>
    <w:p w14:paraId="09CDC0BC" w14:textId="77777777" w:rsidR="00BD7097" w:rsidRDefault="00BD7097" w:rsidP="00BD7097">
      <w:pPr>
        <w:ind w:left="5398"/>
        <w:rPr>
          <w:rFonts w:eastAsia="MS Mincho"/>
          <w:noProof/>
          <w:sz w:val="28"/>
          <w:szCs w:val="28"/>
          <w:lang w:eastAsia="ja-JP"/>
        </w:rPr>
      </w:pPr>
    </w:p>
    <w:p w14:paraId="35679E0D" w14:textId="77777777" w:rsidR="00BD7097" w:rsidRDefault="00BD7097" w:rsidP="00BD7097">
      <w:pPr>
        <w:ind w:left="5398"/>
        <w:rPr>
          <w:rFonts w:eastAsia="MS Mincho"/>
          <w:noProof/>
          <w:sz w:val="28"/>
          <w:szCs w:val="28"/>
          <w:lang w:eastAsia="ja-JP"/>
        </w:rPr>
      </w:pPr>
    </w:p>
    <w:p w14:paraId="63272393" w14:textId="77777777" w:rsidR="00BD7097" w:rsidRDefault="00BD7097" w:rsidP="00BD7097">
      <w:pPr>
        <w:ind w:left="5398"/>
        <w:rPr>
          <w:rFonts w:eastAsia="MS Mincho"/>
          <w:noProof/>
          <w:sz w:val="28"/>
          <w:szCs w:val="28"/>
          <w:lang w:eastAsia="ja-JP"/>
        </w:rPr>
      </w:pPr>
    </w:p>
    <w:p w14:paraId="6F8CA9D9" w14:textId="77777777" w:rsidR="00BD7097" w:rsidRDefault="00BD7097" w:rsidP="00BD7097">
      <w:pPr>
        <w:ind w:left="5398"/>
        <w:rPr>
          <w:rFonts w:eastAsia="MS Mincho"/>
          <w:noProof/>
          <w:sz w:val="28"/>
          <w:szCs w:val="28"/>
          <w:lang w:eastAsia="ja-JP"/>
        </w:rPr>
      </w:pPr>
    </w:p>
    <w:p w14:paraId="3E830FEF" w14:textId="77777777" w:rsidR="00BD7097" w:rsidRPr="00701F36" w:rsidRDefault="00BD7097" w:rsidP="006F5038">
      <w:pPr>
        <w:rPr>
          <w:rFonts w:eastAsia="MS Mincho"/>
          <w:noProof/>
          <w:sz w:val="28"/>
          <w:szCs w:val="28"/>
          <w:lang w:eastAsia="ja-JP"/>
        </w:rPr>
      </w:pPr>
      <w:bookmarkStart w:id="0" w:name="_GoBack"/>
      <w:bookmarkEnd w:id="0"/>
    </w:p>
    <w:p w14:paraId="45072456" w14:textId="77777777" w:rsidR="00BD7097" w:rsidRDefault="00BD7097" w:rsidP="00BD7097">
      <w:pPr>
        <w:contextualSpacing/>
        <w:jc w:val="center"/>
        <w:rPr>
          <w:rFonts w:eastAsia="MS Mincho"/>
          <w:noProof/>
          <w:sz w:val="28"/>
          <w:szCs w:val="28"/>
          <w:lang w:eastAsia="ja-JP"/>
        </w:rPr>
      </w:pPr>
      <w:r>
        <w:rPr>
          <w:rFonts w:eastAsia="MS Mincho"/>
          <w:noProof/>
          <w:sz w:val="28"/>
          <w:szCs w:val="28"/>
          <w:lang w:eastAsia="ja-JP"/>
        </w:rPr>
        <w:t>Минск, 2017</w:t>
      </w:r>
    </w:p>
    <w:p w14:paraId="3E09BFEC" w14:textId="77777777" w:rsidR="003B0411" w:rsidRPr="00136C25" w:rsidRDefault="007B0C77" w:rsidP="00BD7097">
      <w:pPr>
        <w:contextualSpacing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Контрольные задания</w:t>
      </w:r>
    </w:p>
    <w:p w14:paraId="1714A1EB" w14:textId="77777777" w:rsidR="003B0411" w:rsidRPr="00136C25" w:rsidRDefault="003B0411" w:rsidP="003B0411">
      <w:pPr>
        <w:contextualSpacing/>
        <w:jc w:val="both"/>
        <w:rPr>
          <w:sz w:val="28"/>
          <w:szCs w:val="28"/>
        </w:rPr>
      </w:pPr>
    </w:p>
    <w:p w14:paraId="0D947E67" w14:textId="77777777" w:rsidR="003B0411" w:rsidRDefault="003B0411" w:rsidP="003B0411">
      <w:pPr>
        <w:ind w:left="-5" w:right="2389"/>
        <w:rPr>
          <w:b/>
          <w:sz w:val="28"/>
          <w:szCs w:val="28"/>
        </w:rPr>
      </w:pPr>
      <w:r w:rsidRPr="00BD7097">
        <w:rPr>
          <w:b/>
          <w:sz w:val="28"/>
          <w:szCs w:val="28"/>
        </w:rPr>
        <w:t xml:space="preserve">Тема 1. </w:t>
      </w:r>
    </w:p>
    <w:p w14:paraId="14C1FA94" w14:textId="77777777" w:rsidR="0071708F" w:rsidRPr="00BD7097" w:rsidRDefault="0071708F" w:rsidP="003B0411">
      <w:pPr>
        <w:ind w:left="-5" w:right="2389"/>
        <w:rPr>
          <w:b/>
          <w:sz w:val="28"/>
          <w:szCs w:val="28"/>
        </w:rPr>
      </w:pPr>
    </w:p>
    <w:p w14:paraId="70B6CC57" w14:textId="77777777" w:rsidR="00CF44CD" w:rsidRPr="00BD7097" w:rsidRDefault="00CF44CD" w:rsidP="003B041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Изобразить</w:t>
      </w:r>
      <w:r w:rsidR="003B0411" w:rsidRPr="00BD7097">
        <w:rPr>
          <w:sz w:val="28"/>
          <w:szCs w:val="28"/>
        </w:rPr>
        <w:t xml:space="preserve"> </w:t>
      </w:r>
      <w:r w:rsidRPr="00BD7097">
        <w:rPr>
          <w:sz w:val="28"/>
          <w:szCs w:val="28"/>
        </w:rPr>
        <w:t>произвольную дискретную последовательность</w:t>
      </w:r>
      <m:oMath>
        <m:r>
          <w:rPr>
            <w:rFonts w:ascii="Cambria Math" w:hAnsi="Cambria Math"/>
            <w:sz w:val="28"/>
            <w:szCs w:val="28"/>
          </w:rPr>
          <m:t xml:space="preserve"> 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</m:oMath>
      <w:r w:rsidRPr="00BD7097">
        <w:rPr>
          <w:sz w:val="28"/>
          <w:szCs w:val="28"/>
        </w:rPr>
        <w:t>, записанную в виде суммы взвешенных и задержанных цифровых единичных отсчетов,</w:t>
      </w:r>
    </w:p>
    <w:p w14:paraId="2FCA17DF" w14:textId="77777777" w:rsidR="008F21FE" w:rsidRPr="00406214" w:rsidRDefault="00B5223A" w:rsidP="003B0411">
      <w:pPr>
        <w:contextualSpacing/>
        <w:jc w:val="both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k=-3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7</m:t>
              </m:r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</m:d>
            </m:e>
          </m:nary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-k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14:paraId="77029FFF" w14:textId="77777777" w:rsidR="00CF44CD" w:rsidRPr="0071708F" w:rsidRDefault="00B5223A" w:rsidP="003B0411">
      <w:pPr>
        <w:contextualSpacing/>
        <w:jc w:val="both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=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</m:e>
          </m:d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+3</m:t>
              </m:r>
            </m:e>
          </m:d>
          <m:r>
            <w:rPr>
              <w:rFonts w:ascii="Cambria Math" w:hAnsi="Cambria Math"/>
              <w:sz w:val="28"/>
              <w:szCs w:val="28"/>
            </w:rPr>
            <m:t>+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e>
          </m:d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-1</m:t>
              </m:r>
            </m:e>
          </m:d>
          <m:r>
            <w:rPr>
              <w:rFonts w:ascii="Cambria Math" w:hAnsi="Cambria Math"/>
              <w:sz w:val="28"/>
              <w:szCs w:val="28"/>
            </w:rPr>
            <m:t>+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</m:d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-2</m:t>
              </m:r>
            </m:e>
          </m:d>
          <m:r>
            <w:rPr>
              <w:rFonts w:ascii="Cambria Math" w:hAnsi="Cambria Math"/>
              <w:sz w:val="28"/>
              <w:szCs w:val="28"/>
            </w:rPr>
            <m:t>+x(7)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-7</m:t>
              </m:r>
            </m:e>
          </m:d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14:paraId="3AC0FF9C" w14:textId="77777777" w:rsidR="0071708F" w:rsidRPr="00406214" w:rsidRDefault="0071708F" w:rsidP="003B0411">
      <w:pPr>
        <w:contextualSpacing/>
        <w:jc w:val="both"/>
        <w:rPr>
          <w:sz w:val="28"/>
          <w:szCs w:val="28"/>
        </w:rPr>
      </w:pPr>
    </w:p>
    <w:p w14:paraId="191AD4D2" w14:textId="77777777" w:rsidR="008F21FE" w:rsidRDefault="008F21FE" w:rsidP="003B041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Решение:</w:t>
      </w:r>
    </w:p>
    <w:p w14:paraId="35634B44" w14:textId="77777777" w:rsidR="0071708F" w:rsidRPr="00BD7097" w:rsidRDefault="0071708F" w:rsidP="003B0411">
      <w:pPr>
        <w:contextualSpacing/>
        <w:jc w:val="both"/>
        <w:rPr>
          <w:sz w:val="28"/>
          <w:szCs w:val="28"/>
        </w:rPr>
      </w:pPr>
    </w:p>
    <w:p w14:paraId="3D4B346A" w14:textId="77777777" w:rsidR="008F21FE" w:rsidRPr="00BD7097" w:rsidRDefault="008F21FE" w:rsidP="003B041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Произвольный дискретный сигнал можно описать в виде суммы </w:t>
      </w:r>
      <w:r w:rsidRPr="00BD7097">
        <w:rPr>
          <w:sz w:val="28"/>
          <w:szCs w:val="28"/>
        </w:rPr>
        <w:fldChar w:fldCharType="begin"/>
      </w:r>
      <w:r w:rsidRPr="00BD7097">
        <w:rPr>
          <w:sz w:val="28"/>
          <w:szCs w:val="28"/>
        </w:rPr>
        <w:instrText xml:space="preserve"> QUOTE </w:instrText>
      </w:r>
      <w:r w:rsidR="00406214">
        <w:rPr>
          <w:position w:val="-11"/>
          <w:sz w:val="28"/>
          <w:szCs w:val="28"/>
        </w:rPr>
        <w:pict w14:anchorId="70B63B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pt;height:17pt" equationxml="&lt;">
            <v:imagedata r:id="rId5" o:title="" chromakey="white"/>
          </v:shape>
        </w:pict>
      </w:r>
      <w:r w:rsidRPr="00BD7097">
        <w:rPr>
          <w:sz w:val="28"/>
          <w:szCs w:val="28"/>
        </w:rPr>
        <w:instrText xml:space="preserve"> </w:instrText>
      </w:r>
      <w:r w:rsidRPr="00BD7097">
        <w:rPr>
          <w:sz w:val="28"/>
          <w:szCs w:val="28"/>
        </w:rPr>
        <w:fldChar w:fldCharType="separate"/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=-3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7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</m:d>
          </m:e>
        </m:nary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-k</m:t>
            </m:r>
          </m:e>
        </m:d>
      </m:oMath>
      <w:r w:rsidRPr="00BD7097">
        <w:rPr>
          <w:sz w:val="28"/>
          <w:szCs w:val="28"/>
        </w:rPr>
        <w:fldChar w:fldCharType="end"/>
      </w:r>
      <w:r w:rsidRPr="00BD7097">
        <w:rPr>
          <w:sz w:val="28"/>
          <w:szCs w:val="28"/>
        </w:rPr>
        <w:t xml:space="preserve"> </w:t>
      </w:r>
    </w:p>
    <w:p w14:paraId="09268FA4" w14:textId="77777777" w:rsidR="008F21FE" w:rsidRPr="00BD7097" w:rsidRDefault="003B0411" w:rsidP="003B0411">
      <w:pPr>
        <w:contextualSpacing/>
        <w:jc w:val="both"/>
        <w:rPr>
          <w:sz w:val="28"/>
          <w:szCs w:val="28"/>
        </w:rPr>
      </w:pPr>
      <w:r w:rsidRPr="00BD7097">
        <w:rPr>
          <w:position w:val="-36"/>
          <w:sz w:val="28"/>
          <w:szCs w:val="28"/>
        </w:rPr>
        <w:object w:dxaOrig="2420" w:dyaOrig="859" w14:anchorId="1A045B55">
          <v:shape id="_x0000_i1026" type="#_x0000_t75" style="width:121pt;height:43pt" o:ole="">
            <v:imagedata r:id="rId6" o:title=""/>
          </v:shape>
          <o:OLEObject Type="Embed" ProgID="Equation.DSMT4" ShapeID="_x0000_i1026" DrawAspect="Content" ObjectID="_1576962173" r:id="rId7"/>
        </w:object>
      </w:r>
    </w:p>
    <w:p w14:paraId="276144D8" w14:textId="77777777" w:rsidR="008F21FE" w:rsidRPr="00BD7097" w:rsidRDefault="003B0411" w:rsidP="003B0411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position w:val="-54"/>
          <w:sz w:val="28"/>
          <w:szCs w:val="28"/>
        </w:rPr>
        <w:object w:dxaOrig="9920" w:dyaOrig="1219" w14:anchorId="34309E3A">
          <v:shape id="_x0000_i1027" type="#_x0000_t75" style="width:497pt;height:61pt" o:ole="">
            <v:imagedata r:id="rId8" o:title=""/>
          </v:shape>
          <o:OLEObject Type="Embed" ProgID="Equation.DSMT4" ShapeID="_x0000_i1027" DrawAspect="Content" ObjectID="_1576962174" r:id="rId9"/>
        </w:object>
      </w:r>
    </w:p>
    <w:p w14:paraId="599AEA22" w14:textId="77777777" w:rsidR="0071708F" w:rsidRDefault="002E24F3" w:rsidP="0071708F">
      <w:pPr>
        <w:contextualSpacing/>
        <w:jc w:val="both"/>
        <w:rPr>
          <w:b/>
          <w:sz w:val="28"/>
          <w:szCs w:val="28"/>
        </w:rPr>
      </w:pPr>
      <w:r w:rsidRPr="00BD7097">
        <w:rPr>
          <w:noProof/>
          <w:sz w:val="28"/>
          <w:szCs w:val="28"/>
          <w:lang w:val="en-US" w:eastAsia="en-US"/>
        </w:rPr>
        <w:drawing>
          <wp:inline distT="0" distB="0" distL="0" distR="0" wp14:anchorId="4832E273" wp14:editId="63262546">
            <wp:extent cx="5105400" cy="23907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50820" w14:textId="77777777" w:rsidR="0071708F" w:rsidRDefault="0071708F" w:rsidP="0071708F">
      <w:pPr>
        <w:contextualSpacing/>
        <w:jc w:val="both"/>
        <w:rPr>
          <w:b/>
          <w:sz w:val="28"/>
          <w:szCs w:val="28"/>
        </w:rPr>
      </w:pPr>
    </w:p>
    <w:p w14:paraId="6CE56B12" w14:textId="77777777" w:rsidR="003B0411" w:rsidRPr="0071708F" w:rsidRDefault="003B0411" w:rsidP="0071708F">
      <w:pPr>
        <w:contextualSpacing/>
        <w:jc w:val="both"/>
        <w:rPr>
          <w:sz w:val="28"/>
          <w:szCs w:val="28"/>
        </w:rPr>
      </w:pPr>
      <w:r w:rsidRPr="00BD7097">
        <w:rPr>
          <w:b/>
          <w:sz w:val="28"/>
          <w:szCs w:val="28"/>
        </w:rPr>
        <w:t xml:space="preserve">Тема 2. </w:t>
      </w:r>
    </w:p>
    <w:p w14:paraId="38497B44" w14:textId="77777777" w:rsidR="0071708F" w:rsidRPr="00BD7097" w:rsidRDefault="0071708F" w:rsidP="003B0411">
      <w:pPr>
        <w:ind w:left="-5" w:right="2389"/>
        <w:rPr>
          <w:b/>
          <w:sz w:val="28"/>
          <w:szCs w:val="28"/>
        </w:rPr>
      </w:pPr>
    </w:p>
    <w:p w14:paraId="760A9E91" w14:textId="77777777" w:rsidR="003B0411" w:rsidRPr="00BD7097" w:rsidRDefault="003B0411" w:rsidP="003B0411">
      <w:pPr>
        <w:spacing w:after="5" w:line="269" w:lineRule="auto"/>
        <w:jc w:val="both"/>
        <w:rPr>
          <w:sz w:val="28"/>
          <w:szCs w:val="28"/>
        </w:rPr>
      </w:pPr>
      <w:r w:rsidRPr="00BD7097">
        <w:rPr>
          <w:sz w:val="28"/>
          <w:szCs w:val="28"/>
        </w:rPr>
        <w:t>Покажите, что дискретная система, описываемая уравнением</w:t>
      </w:r>
    </w:p>
    <w:p w14:paraId="107209BA" w14:textId="77777777" w:rsidR="003B0411" w:rsidRPr="0071708F" w:rsidRDefault="003B0411" w:rsidP="003B0411">
      <w:pPr>
        <w:spacing w:after="5" w:line="269" w:lineRule="auto"/>
        <w:jc w:val="center"/>
        <w:rPr>
          <w:sz w:val="28"/>
          <w:szCs w:val="28"/>
        </w:rPr>
      </w:pPr>
      <w:r w:rsidRPr="00BD7097">
        <w:rPr>
          <w:noProof/>
          <w:sz w:val="28"/>
          <w:szCs w:val="28"/>
          <w:lang w:val="en-US" w:eastAsia="en-US"/>
        </w:rPr>
        <w:drawing>
          <wp:inline distT="0" distB="0" distL="0" distR="0" wp14:anchorId="4970E3EB" wp14:editId="0AE48105">
            <wp:extent cx="530352" cy="176784"/>
            <wp:effectExtent l="0" t="0" r="0" b="0"/>
            <wp:docPr id="13760" name="Picture 137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60" name="Picture 13760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30352" cy="176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D7097">
        <w:rPr>
          <w:noProof/>
          <w:sz w:val="28"/>
          <w:szCs w:val="28"/>
          <w:lang w:val="en-US" w:eastAsia="en-US"/>
        </w:rPr>
        <w:drawing>
          <wp:inline distT="0" distB="0" distL="0" distR="0" wp14:anchorId="7B365DB3" wp14:editId="6FB5A7C4">
            <wp:extent cx="835152" cy="198120"/>
            <wp:effectExtent l="0" t="0" r="0" b="0"/>
            <wp:docPr id="13761" name="Picture 137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61" name="Picture 13761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35152" cy="19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EBF187" w14:textId="77777777" w:rsidR="0071708F" w:rsidRDefault="003B0411" w:rsidP="003B0411">
      <w:pPr>
        <w:spacing w:after="5" w:line="269" w:lineRule="auto"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является линейной. </w:t>
      </w:r>
    </w:p>
    <w:p w14:paraId="539D6A0F" w14:textId="77777777" w:rsidR="003B0411" w:rsidRPr="00BD7097" w:rsidRDefault="003B0411" w:rsidP="003B0411">
      <w:pPr>
        <w:spacing w:after="5" w:line="269" w:lineRule="auto"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 </w:t>
      </w:r>
    </w:p>
    <w:p w14:paraId="58FAAD1F" w14:textId="77777777" w:rsidR="002E24F3" w:rsidRDefault="002E24F3" w:rsidP="002E24F3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Решение:</w:t>
      </w:r>
    </w:p>
    <w:p w14:paraId="23D06FC8" w14:textId="77777777" w:rsidR="0071708F" w:rsidRPr="00BD7097" w:rsidRDefault="0071708F" w:rsidP="002E24F3">
      <w:pPr>
        <w:contextualSpacing/>
        <w:jc w:val="both"/>
        <w:rPr>
          <w:sz w:val="28"/>
          <w:szCs w:val="28"/>
        </w:rPr>
      </w:pPr>
    </w:p>
    <w:p w14:paraId="0E5D0641" w14:textId="77777777" w:rsidR="002E24F3" w:rsidRPr="00BD7097" w:rsidRDefault="002E24F3" w:rsidP="002E24F3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Проверим свойства линейности</w:t>
      </w:r>
    </w:p>
    <w:p w14:paraId="21C5A0BD" w14:textId="77777777" w:rsidR="00401534" w:rsidRPr="00ED48AD" w:rsidRDefault="00401534" w:rsidP="00ED48AD">
      <w:pPr>
        <w:contextualSpacing/>
        <w:jc w:val="both"/>
        <w:rPr>
          <w:sz w:val="28"/>
          <w:szCs w:val="28"/>
        </w:rPr>
      </w:pPr>
      <w:r w:rsidRPr="00BD7097">
        <w:rPr>
          <w:position w:val="-58"/>
          <w:sz w:val="28"/>
          <w:szCs w:val="28"/>
          <w:lang w:val="en-US"/>
        </w:rPr>
        <w:object w:dxaOrig="8199" w:dyaOrig="1300" w14:anchorId="26F20144">
          <v:shape id="_x0000_i1028" type="#_x0000_t75" style="width:410pt;height:65pt" o:ole="">
            <v:imagedata r:id="rId13" o:title=""/>
          </v:shape>
          <o:OLEObject Type="Embed" ProgID="Equation.DSMT4" ShapeID="_x0000_i1028" DrawAspect="Content" ObjectID="_1576962175" r:id="rId14"/>
        </w:object>
      </w:r>
    </w:p>
    <w:p w14:paraId="35B4442F" w14:textId="77777777" w:rsidR="0071708F" w:rsidRDefault="0071708F" w:rsidP="0071708F">
      <w:pPr>
        <w:rPr>
          <w:b/>
          <w:sz w:val="28"/>
          <w:szCs w:val="28"/>
        </w:rPr>
      </w:pPr>
    </w:p>
    <w:p w14:paraId="5FA88A87" w14:textId="77777777" w:rsidR="00401534" w:rsidRDefault="00ED48AD" w:rsidP="0071708F">
      <w:pPr>
        <w:rPr>
          <w:b/>
          <w:sz w:val="28"/>
          <w:szCs w:val="28"/>
        </w:rPr>
      </w:pPr>
      <w:r>
        <w:rPr>
          <w:b/>
          <w:sz w:val="28"/>
          <w:szCs w:val="28"/>
        </w:rPr>
        <w:t>Тема 3.</w:t>
      </w:r>
    </w:p>
    <w:p w14:paraId="5FD73382" w14:textId="77777777" w:rsidR="0071708F" w:rsidRPr="00BD7097" w:rsidRDefault="0071708F" w:rsidP="0071708F">
      <w:pPr>
        <w:rPr>
          <w:b/>
          <w:sz w:val="28"/>
          <w:szCs w:val="28"/>
        </w:rPr>
      </w:pPr>
    </w:p>
    <w:p w14:paraId="5DDFF397" w14:textId="77777777" w:rsidR="00401534" w:rsidRPr="00BD7097" w:rsidRDefault="001809F5" w:rsidP="003B041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Заданы входная последовательность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</m:d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;1;1</m:t>
            </m:r>
          </m:e>
        </m:d>
      </m:oMath>
      <w:r w:rsidRPr="00BD7097">
        <w:rPr>
          <w:sz w:val="28"/>
          <w:szCs w:val="28"/>
        </w:rPr>
        <w:t xml:space="preserve"> и импульсная характеристика дискретной системы </w:t>
      </w:r>
      <m:oMath>
        <m:r>
          <w:rPr>
            <w:rFonts w:ascii="Cambria Math" w:hAnsi="Cambria Math"/>
            <w:sz w:val="28"/>
            <w:szCs w:val="28"/>
          </w:rPr>
          <m:t>h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5;4;3; 2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</m:oMath>
    </w:p>
    <w:p w14:paraId="7390E13D" w14:textId="77777777" w:rsidR="001809F5" w:rsidRDefault="001809F5" w:rsidP="003B041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Вычислить дискретную свертку. Построить график свертки.</w:t>
      </w:r>
    </w:p>
    <w:p w14:paraId="181DC4E4" w14:textId="77777777" w:rsidR="0071708F" w:rsidRPr="00BD7097" w:rsidRDefault="0071708F" w:rsidP="003B0411">
      <w:pPr>
        <w:contextualSpacing/>
        <w:jc w:val="both"/>
        <w:rPr>
          <w:sz w:val="28"/>
          <w:szCs w:val="28"/>
        </w:rPr>
      </w:pPr>
    </w:p>
    <w:p w14:paraId="49172FAD" w14:textId="77777777" w:rsidR="008F21FE" w:rsidRDefault="008F21FE" w:rsidP="003B041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Решение:</w:t>
      </w:r>
    </w:p>
    <w:p w14:paraId="198CD951" w14:textId="77777777" w:rsidR="0071708F" w:rsidRPr="00BD7097" w:rsidRDefault="0071708F" w:rsidP="003B0411">
      <w:pPr>
        <w:contextualSpacing/>
        <w:jc w:val="both"/>
        <w:rPr>
          <w:sz w:val="28"/>
          <w:szCs w:val="28"/>
        </w:rPr>
      </w:pPr>
    </w:p>
    <w:p w14:paraId="4B79A741" w14:textId="77777777" w:rsidR="003F7D17" w:rsidRPr="00BD7097" w:rsidRDefault="003F7D17" w:rsidP="003F7D17">
      <w:pPr>
        <w:contextualSpacing/>
        <w:jc w:val="center"/>
        <w:rPr>
          <w:sz w:val="28"/>
          <w:szCs w:val="28"/>
        </w:rPr>
      </w:pPr>
      <w:r w:rsidRPr="00BD7097">
        <w:rPr>
          <w:position w:val="-32"/>
          <w:sz w:val="28"/>
          <w:szCs w:val="28"/>
        </w:rPr>
        <w:object w:dxaOrig="2840" w:dyaOrig="780" w14:anchorId="2D27594F">
          <v:shape id="_x0000_i1029" type="#_x0000_t75" style="width:143pt;height:39pt" o:ole="">
            <v:imagedata r:id="rId15" o:title=""/>
          </v:shape>
          <o:OLEObject Type="Embed" ProgID="Equation.DSMT4" ShapeID="_x0000_i1029" DrawAspect="Content" ObjectID="_1576962176" r:id="rId16"/>
        </w:object>
      </w:r>
    </w:p>
    <w:p w14:paraId="1512569C" w14:textId="77777777" w:rsidR="003F7D17" w:rsidRPr="00BD7097" w:rsidRDefault="003F7D17" w:rsidP="003F7D17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Ограничение пределов суммирования означает, что система при вычислении использует только предыдущие значения отсчетов воздействия и не имеет информации о последующих.</w:t>
      </w:r>
    </w:p>
    <w:p w14:paraId="7B916B05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>h</w:t>
      </w:r>
      <w:r w:rsidRPr="00BD7097">
        <w:rPr>
          <w:sz w:val="28"/>
          <w:szCs w:val="28"/>
          <w:lang w:val="en-US"/>
        </w:rPr>
        <w:tab/>
      </w:r>
      <w:r w:rsidRPr="00BD7097">
        <w:rPr>
          <w:sz w:val="28"/>
          <w:szCs w:val="28"/>
          <w:lang w:val="en-US"/>
        </w:rPr>
        <w:tab/>
      </w:r>
      <w:r w:rsidRPr="00BD7097">
        <w:rPr>
          <w:sz w:val="28"/>
          <w:szCs w:val="28"/>
          <w:lang w:val="en-US"/>
        </w:rPr>
        <w:tab/>
        <w:t>5</w:t>
      </w:r>
      <w:r w:rsidRPr="00BD7097">
        <w:rPr>
          <w:sz w:val="28"/>
          <w:szCs w:val="28"/>
          <w:lang w:val="en-US"/>
        </w:rPr>
        <w:tab/>
        <w:t>4</w:t>
      </w:r>
      <w:r w:rsidRPr="00BD7097">
        <w:rPr>
          <w:sz w:val="28"/>
          <w:szCs w:val="28"/>
          <w:lang w:val="en-US"/>
        </w:rPr>
        <w:tab/>
        <w:t>3</w:t>
      </w:r>
      <w:r w:rsidRPr="00BD7097">
        <w:rPr>
          <w:sz w:val="28"/>
          <w:szCs w:val="28"/>
          <w:lang w:val="en-US"/>
        </w:rPr>
        <w:tab/>
        <w:t>2</w:t>
      </w:r>
    </w:p>
    <w:p w14:paraId="14C3A28B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>x</w:t>
      </w:r>
      <w:r w:rsidRPr="00BD7097">
        <w:rPr>
          <w:sz w:val="28"/>
          <w:szCs w:val="28"/>
          <w:lang w:val="en-US"/>
        </w:rPr>
        <w:tab/>
        <w:t>1</w:t>
      </w:r>
      <w:r w:rsidRPr="00BD7097">
        <w:rPr>
          <w:sz w:val="28"/>
          <w:szCs w:val="28"/>
          <w:lang w:val="en-US"/>
        </w:rPr>
        <w:tab/>
        <w:t>1</w:t>
      </w:r>
      <w:r w:rsidRPr="00BD7097">
        <w:rPr>
          <w:sz w:val="28"/>
          <w:szCs w:val="28"/>
          <w:lang w:val="en-US"/>
        </w:rPr>
        <w:tab/>
        <w:t>1</w:t>
      </w:r>
    </w:p>
    <w:p w14:paraId="303F6E90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 xml:space="preserve">y(0) = </w:t>
      </w:r>
      <w:r w:rsidRPr="00BD7097">
        <w:rPr>
          <w:position w:val="-6"/>
          <w:sz w:val="28"/>
          <w:szCs w:val="28"/>
          <w:lang w:val="en-US"/>
        </w:rPr>
        <w:object w:dxaOrig="440" w:dyaOrig="300" w14:anchorId="5999E9BD">
          <v:shape id="_x0000_i1030" type="#_x0000_t75" style="width:22pt;height:15pt" o:ole="">
            <v:imagedata r:id="rId17" o:title=""/>
          </v:shape>
          <o:OLEObject Type="Embed" ProgID="Equation.DSMT4" ShapeID="_x0000_i1030" DrawAspect="Content" ObjectID="_1576962177" r:id="rId18"/>
        </w:object>
      </w:r>
      <w:r w:rsidRPr="00BD7097">
        <w:rPr>
          <w:sz w:val="28"/>
          <w:szCs w:val="28"/>
          <w:lang w:val="en-US"/>
        </w:rPr>
        <w:t xml:space="preserve">  = 5</w:t>
      </w:r>
    </w:p>
    <w:p w14:paraId="0C814968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</w:p>
    <w:p w14:paraId="56E9CC02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>h</w:t>
      </w:r>
      <w:r w:rsidRPr="00BD7097">
        <w:rPr>
          <w:sz w:val="28"/>
          <w:szCs w:val="28"/>
          <w:lang w:val="en-US"/>
        </w:rPr>
        <w:tab/>
      </w:r>
      <w:r w:rsidRPr="00BD7097">
        <w:rPr>
          <w:sz w:val="28"/>
          <w:szCs w:val="28"/>
          <w:lang w:val="en-US"/>
        </w:rPr>
        <w:tab/>
        <w:t>5</w:t>
      </w:r>
      <w:r w:rsidRPr="00BD7097">
        <w:rPr>
          <w:sz w:val="28"/>
          <w:szCs w:val="28"/>
          <w:lang w:val="en-US"/>
        </w:rPr>
        <w:tab/>
        <w:t>4</w:t>
      </w:r>
      <w:r w:rsidRPr="00BD7097">
        <w:rPr>
          <w:sz w:val="28"/>
          <w:szCs w:val="28"/>
          <w:lang w:val="en-US"/>
        </w:rPr>
        <w:tab/>
        <w:t>3</w:t>
      </w:r>
      <w:r w:rsidRPr="00BD7097">
        <w:rPr>
          <w:sz w:val="28"/>
          <w:szCs w:val="28"/>
          <w:lang w:val="en-US"/>
        </w:rPr>
        <w:tab/>
        <w:t>2</w:t>
      </w:r>
    </w:p>
    <w:p w14:paraId="62444F87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>x</w:t>
      </w:r>
      <w:r w:rsidRPr="00BD7097">
        <w:rPr>
          <w:sz w:val="28"/>
          <w:szCs w:val="28"/>
          <w:lang w:val="en-US"/>
        </w:rPr>
        <w:tab/>
        <w:t>1</w:t>
      </w:r>
      <w:r w:rsidRPr="00BD7097">
        <w:rPr>
          <w:sz w:val="28"/>
          <w:szCs w:val="28"/>
          <w:lang w:val="en-US"/>
        </w:rPr>
        <w:tab/>
        <w:t>1</w:t>
      </w:r>
      <w:r w:rsidRPr="00BD7097">
        <w:rPr>
          <w:sz w:val="28"/>
          <w:szCs w:val="28"/>
          <w:lang w:val="en-US"/>
        </w:rPr>
        <w:tab/>
        <w:t>1</w:t>
      </w:r>
    </w:p>
    <w:p w14:paraId="71ABCFF9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 xml:space="preserve">y(1) = </w:t>
      </w:r>
      <w:r w:rsidRPr="00BD7097">
        <w:rPr>
          <w:position w:val="-6"/>
          <w:sz w:val="28"/>
          <w:szCs w:val="28"/>
          <w:lang w:val="en-US"/>
        </w:rPr>
        <w:object w:dxaOrig="1480" w:dyaOrig="300" w14:anchorId="00A8E0CA">
          <v:shape id="_x0000_i1031" type="#_x0000_t75" style="width:73pt;height:15pt" o:ole="">
            <v:imagedata r:id="rId19" o:title=""/>
          </v:shape>
          <o:OLEObject Type="Embed" ProgID="Equation.DSMT4" ShapeID="_x0000_i1031" DrawAspect="Content" ObjectID="_1576962178" r:id="rId20"/>
        </w:object>
      </w:r>
    </w:p>
    <w:p w14:paraId="67566CCE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</w:p>
    <w:p w14:paraId="799903A8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>h</w:t>
      </w:r>
      <w:r w:rsidRPr="00BD7097">
        <w:rPr>
          <w:sz w:val="28"/>
          <w:szCs w:val="28"/>
          <w:lang w:val="en-US"/>
        </w:rPr>
        <w:tab/>
        <w:t>5</w:t>
      </w:r>
      <w:r w:rsidRPr="00BD7097">
        <w:rPr>
          <w:sz w:val="28"/>
          <w:szCs w:val="28"/>
          <w:lang w:val="en-US"/>
        </w:rPr>
        <w:tab/>
        <w:t>4</w:t>
      </w:r>
      <w:r w:rsidRPr="00BD7097">
        <w:rPr>
          <w:sz w:val="28"/>
          <w:szCs w:val="28"/>
          <w:lang w:val="en-US"/>
        </w:rPr>
        <w:tab/>
        <w:t>3</w:t>
      </w:r>
      <w:r w:rsidRPr="00BD7097">
        <w:rPr>
          <w:sz w:val="28"/>
          <w:szCs w:val="28"/>
          <w:lang w:val="en-US"/>
        </w:rPr>
        <w:tab/>
        <w:t>2</w:t>
      </w:r>
    </w:p>
    <w:p w14:paraId="7E2E48A7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>x</w:t>
      </w:r>
      <w:r w:rsidRPr="00BD7097">
        <w:rPr>
          <w:sz w:val="28"/>
          <w:szCs w:val="28"/>
          <w:lang w:val="en-US"/>
        </w:rPr>
        <w:tab/>
        <w:t>1</w:t>
      </w:r>
      <w:r w:rsidRPr="00BD7097">
        <w:rPr>
          <w:sz w:val="28"/>
          <w:szCs w:val="28"/>
          <w:lang w:val="en-US"/>
        </w:rPr>
        <w:tab/>
        <w:t>1</w:t>
      </w:r>
      <w:r w:rsidRPr="00BD7097">
        <w:rPr>
          <w:sz w:val="28"/>
          <w:szCs w:val="28"/>
          <w:lang w:val="en-US"/>
        </w:rPr>
        <w:tab/>
        <w:t>1</w:t>
      </w:r>
    </w:p>
    <w:p w14:paraId="50A61BFD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 xml:space="preserve">y(2) = </w:t>
      </w:r>
      <w:r w:rsidRPr="00BD7097">
        <w:rPr>
          <w:position w:val="-6"/>
          <w:sz w:val="28"/>
          <w:szCs w:val="28"/>
          <w:lang w:val="en-US"/>
        </w:rPr>
        <w:object w:dxaOrig="2220" w:dyaOrig="300" w14:anchorId="69C452CA">
          <v:shape id="_x0000_i1032" type="#_x0000_t75" style="width:111pt;height:15pt" o:ole="">
            <v:imagedata r:id="rId21" o:title=""/>
          </v:shape>
          <o:OLEObject Type="Embed" ProgID="Equation.DSMT4" ShapeID="_x0000_i1032" DrawAspect="Content" ObjectID="_1576962179" r:id="rId22"/>
        </w:object>
      </w:r>
    </w:p>
    <w:p w14:paraId="0F8C935A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</w:p>
    <w:p w14:paraId="1EFDA064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>h</w:t>
      </w:r>
      <w:r w:rsidRPr="00BD7097">
        <w:rPr>
          <w:sz w:val="28"/>
          <w:szCs w:val="28"/>
          <w:lang w:val="en-US"/>
        </w:rPr>
        <w:tab/>
        <w:t>5</w:t>
      </w:r>
      <w:r w:rsidRPr="00BD7097">
        <w:rPr>
          <w:sz w:val="28"/>
          <w:szCs w:val="28"/>
          <w:lang w:val="en-US"/>
        </w:rPr>
        <w:tab/>
        <w:t>4</w:t>
      </w:r>
      <w:r w:rsidRPr="00BD7097">
        <w:rPr>
          <w:sz w:val="28"/>
          <w:szCs w:val="28"/>
          <w:lang w:val="en-US"/>
        </w:rPr>
        <w:tab/>
        <w:t>3</w:t>
      </w:r>
      <w:r w:rsidRPr="00BD7097">
        <w:rPr>
          <w:sz w:val="28"/>
          <w:szCs w:val="28"/>
          <w:lang w:val="en-US"/>
        </w:rPr>
        <w:tab/>
        <w:t>2</w:t>
      </w:r>
    </w:p>
    <w:p w14:paraId="02FED4C1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>x</w:t>
      </w:r>
      <w:r w:rsidRPr="00BD7097">
        <w:rPr>
          <w:sz w:val="28"/>
          <w:szCs w:val="28"/>
          <w:lang w:val="en-US"/>
        </w:rPr>
        <w:tab/>
      </w:r>
      <w:r w:rsidRPr="00BD7097">
        <w:rPr>
          <w:sz w:val="28"/>
          <w:szCs w:val="28"/>
          <w:lang w:val="en-US"/>
        </w:rPr>
        <w:tab/>
        <w:t>1</w:t>
      </w:r>
      <w:r w:rsidRPr="00BD7097">
        <w:rPr>
          <w:sz w:val="28"/>
          <w:szCs w:val="28"/>
          <w:lang w:val="en-US"/>
        </w:rPr>
        <w:tab/>
        <w:t>1</w:t>
      </w:r>
      <w:r w:rsidRPr="00BD7097">
        <w:rPr>
          <w:sz w:val="28"/>
          <w:szCs w:val="28"/>
          <w:lang w:val="en-US"/>
        </w:rPr>
        <w:tab/>
        <w:t>1</w:t>
      </w:r>
    </w:p>
    <w:p w14:paraId="05349AFA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 xml:space="preserve">y(3) = </w:t>
      </w:r>
      <w:r w:rsidRPr="00BD7097">
        <w:rPr>
          <w:position w:val="-6"/>
          <w:sz w:val="28"/>
          <w:szCs w:val="28"/>
          <w:lang w:val="en-US"/>
        </w:rPr>
        <w:object w:dxaOrig="2100" w:dyaOrig="300" w14:anchorId="2BA8EC12">
          <v:shape id="_x0000_i1033" type="#_x0000_t75" style="width:105pt;height:15pt" o:ole="">
            <v:imagedata r:id="rId23" o:title=""/>
          </v:shape>
          <o:OLEObject Type="Embed" ProgID="Equation.DSMT4" ShapeID="_x0000_i1033" DrawAspect="Content" ObjectID="_1576962180" r:id="rId24"/>
        </w:object>
      </w:r>
    </w:p>
    <w:p w14:paraId="4E2A1867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</w:p>
    <w:p w14:paraId="3FF6FF00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>h</w:t>
      </w:r>
      <w:r w:rsidRPr="00BD7097">
        <w:rPr>
          <w:sz w:val="28"/>
          <w:szCs w:val="28"/>
          <w:lang w:val="en-US"/>
        </w:rPr>
        <w:tab/>
        <w:t>5</w:t>
      </w:r>
      <w:r w:rsidRPr="00BD7097">
        <w:rPr>
          <w:sz w:val="28"/>
          <w:szCs w:val="28"/>
          <w:lang w:val="en-US"/>
        </w:rPr>
        <w:tab/>
        <w:t>4</w:t>
      </w:r>
      <w:r w:rsidRPr="00BD7097">
        <w:rPr>
          <w:sz w:val="28"/>
          <w:szCs w:val="28"/>
          <w:lang w:val="en-US"/>
        </w:rPr>
        <w:tab/>
        <w:t>3</w:t>
      </w:r>
      <w:r w:rsidRPr="00BD7097">
        <w:rPr>
          <w:sz w:val="28"/>
          <w:szCs w:val="28"/>
          <w:lang w:val="en-US"/>
        </w:rPr>
        <w:tab/>
        <w:t>2</w:t>
      </w:r>
    </w:p>
    <w:p w14:paraId="01A17A85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>x</w:t>
      </w:r>
      <w:r w:rsidRPr="00BD7097">
        <w:rPr>
          <w:sz w:val="28"/>
          <w:szCs w:val="28"/>
          <w:lang w:val="en-US"/>
        </w:rPr>
        <w:tab/>
      </w:r>
      <w:r w:rsidRPr="00BD7097">
        <w:rPr>
          <w:sz w:val="28"/>
          <w:szCs w:val="28"/>
          <w:lang w:val="en-US"/>
        </w:rPr>
        <w:tab/>
      </w:r>
      <w:r w:rsidRPr="00BD7097">
        <w:rPr>
          <w:sz w:val="28"/>
          <w:szCs w:val="28"/>
          <w:lang w:val="en-US"/>
        </w:rPr>
        <w:tab/>
        <w:t>1</w:t>
      </w:r>
      <w:r w:rsidRPr="00BD7097">
        <w:rPr>
          <w:sz w:val="28"/>
          <w:szCs w:val="28"/>
          <w:lang w:val="en-US"/>
        </w:rPr>
        <w:tab/>
        <w:t>1</w:t>
      </w:r>
      <w:r w:rsidRPr="00BD7097">
        <w:rPr>
          <w:sz w:val="28"/>
          <w:szCs w:val="28"/>
          <w:lang w:val="en-US"/>
        </w:rPr>
        <w:tab/>
        <w:t>1</w:t>
      </w:r>
    </w:p>
    <w:p w14:paraId="2AE5F9CA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 xml:space="preserve">y(4) = </w:t>
      </w:r>
      <w:r w:rsidRPr="00BD7097">
        <w:rPr>
          <w:position w:val="-6"/>
          <w:sz w:val="28"/>
          <w:szCs w:val="28"/>
          <w:lang w:val="en-US"/>
        </w:rPr>
        <w:object w:dxaOrig="1460" w:dyaOrig="300" w14:anchorId="0A7547EF">
          <v:shape id="_x0000_i1034" type="#_x0000_t75" style="width:73pt;height:15pt" o:ole="">
            <v:imagedata r:id="rId25" o:title=""/>
          </v:shape>
          <o:OLEObject Type="Embed" ProgID="Equation.DSMT4" ShapeID="_x0000_i1034" DrawAspect="Content" ObjectID="_1576962181" r:id="rId26"/>
        </w:object>
      </w:r>
    </w:p>
    <w:p w14:paraId="53AC7A12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</w:p>
    <w:p w14:paraId="1AD3F905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>h</w:t>
      </w:r>
      <w:r w:rsidRPr="00BD7097">
        <w:rPr>
          <w:sz w:val="28"/>
          <w:szCs w:val="28"/>
          <w:lang w:val="en-US"/>
        </w:rPr>
        <w:tab/>
        <w:t>5</w:t>
      </w:r>
      <w:r w:rsidRPr="00BD7097">
        <w:rPr>
          <w:sz w:val="28"/>
          <w:szCs w:val="28"/>
          <w:lang w:val="en-US"/>
        </w:rPr>
        <w:tab/>
        <w:t>4</w:t>
      </w:r>
      <w:r w:rsidRPr="00BD7097">
        <w:rPr>
          <w:sz w:val="28"/>
          <w:szCs w:val="28"/>
          <w:lang w:val="en-US"/>
        </w:rPr>
        <w:tab/>
        <w:t>3</w:t>
      </w:r>
      <w:r w:rsidRPr="00BD7097">
        <w:rPr>
          <w:sz w:val="28"/>
          <w:szCs w:val="28"/>
          <w:lang w:val="en-US"/>
        </w:rPr>
        <w:tab/>
        <w:t>2</w:t>
      </w:r>
    </w:p>
    <w:p w14:paraId="5104E2F9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>x</w:t>
      </w:r>
      <w:r w:rsidRPr="00BD7097">
        <w:rPr>
          <w:sz w:val="28"/>
          <w:szCs w:val="28"/>
          <w:lang w:val="en-US"/>
        </w:rPr>
        <w:tab/>
      </w:r>
      <w:r w:rsidRPr="00BD7097">
        <w:rPr>
          <w:sz w:val="28"/>
          <w:szCs w:val="28"/>
          <w:lang w:val="en-US"/>
        </w:rPr>
        <w:tab/>
      </w:r>
      <w:r w:rsidRPr="00BD7097">
        <w:rPr>
          <w:sz w:val="28"/>
          <w:szCs w:val="28"/>
          <w:lang w:val="en-US"/>
        </w:rPr>
        <w:tab/>
      </w:r>
      <w:r w:rsidRPr="00BD7097">
        <w:rPr>
          <w:sz w:val="28"/>
          <w:szCs w:val="28"/>
          <w:lang w:val="en-US"/>
        </w:rPr>
        <w:tab/>
        <w:t>1</w:t>
      </w:r>
      <w:r w:rsidRPr="00BD7097">
        <w:rPr>
          <w:sz w:val="28"/>
          <w:szCs w:val="28"/>
          <w:lang w:val="en-US"/>
        </w:rPr>
        <w:tab/>
        <w:t>1</w:t>
      </w:r>
      <w:r w:rsidRPr="00BD7097">
        <w:rPr>
          <w:sz w:val="28"/>
          <w:szCs w:val="28"/>
          <w:lang w:val="en-US"/>
        </w:rPr>
        <w:tab/>
        <w:t>1</w:t>
      </w:r>
    </w:p>
    <w:p w14:paraId="4384401A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 xml:space="preserve">y(5) = </w:t>
      </w:r>
      <w:r w:rsidRPr="00BD7097">
        <w:rPr>
          <w:position w:val="-4"/>
          <w:sz w:val="28"/>
          <w:szCs w:val="28"/>
          <w:lang w:val="en-US"/>
        </w:rPr>
        <w:object w:dxaOrig="859" w:dyaOrig="279" w14:anchorId="505543AF">
          <v:shape id="_x0000_i1035" type="#_x0000_t75" style="width:43pt;height:14pt" o:ole="">
            <v:imagedata r:id="rId27" o:title=""/>
          </v:shape>
          <o:OLEObject Type="Embed" ProgID="Equation.DSMT4" ShapeID="_x0000_i1035" DrawAspect="Content" ObjectID="_1576962182" r:id="rId28"/>
        </w:object>
      </w:r>
    </w:p>
    <w:p w14:paraId="439BF086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</w:p>
    <w:p w14:paraId="50671EAB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>y(n) = {5, 9, 12, 9, 5, 2}</w:t>
      </w:r>
    </w:p>
    <w:p w14:paraId="1F1065BB" w14:textId="77777777" w:rsidR="003F7D17" w:rsidRPr="00BD7097" w:rsidRDefault="003F7D17" w:rsidP="003F7D17">
      <w:pPr>
        <w:contextualSpacing/>
        <w:jc w:val="both"/>
        <w:rPr>
          <w:sz w:val="28"/>
          <w:szCs w:val="28"/>
          <w:lang w:val="en-US"/>
        </w:rPr>
      </w:pPr>
    </w:p>
    <w:p w14:paraId="531B8815" w14:textId="77777777" w:rsidR="003F7D17" w:rsidRPr="00ED48AD" w:rsidRDefault="003F7D17" w:rsidP="00ED48AD">
      <w:pPr>
        <w:contextualSpacing/>
        <w:jc w:val="both"/>
        <w:rPr>
          <w:sz w:val="28"/>
          <w:szCs w:val="28"/>
        </w:rPr>
      </w:pPr>
      <w:r w:rsidRPr="00BD7097">
        <w:rPr>
          <w:noProof/>
          <w:sz w:val="28"/>
          <w:szCs w:val="28"/>
          <w:lang w:val="en-US" w:eastAsia="en-US"/>
        </w:rPr>
        <w:lastRenderedPageBreak/>
        <w:drawing>
          <wp:inline distT="0" distB="0" distL="0" distR="0" wp14:anchorId="721282B0" wp14:editId="4B2C8C47">
            <wp:extent cx="4429125" cy="17621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405C9A" w14:textId="77777777" w:rsidR="0071708F" w:rsidRDefault="0071708F" w:rsidP="00F603BB">
      <w:pPr>
        <w:ind w:left="-5"/>
        <w:rPr>
          <w:b/>
          <w:sz w:val="28"/>
          <w:szCs w:val="28"/>
        </w:rPr>
      </w:pPr>
    </w:p>
    <w:p w14:paraId="5A2D6B04" w14:textId="77777777" w:rsidR="00F603BB" w:rsidRPr="00ED48AD" w:rsidRDefault="00F603BB" w:rsidP="00F603BB">
      <w:pPr>
        <w:ind w:left="-5"/>
        <w:rPr>
          <w:b/>
          <w:sz w:val="28"/>
          <w:szCs w:val="28"/>
        </w:rPr>
      </w:pPr>
      <w:r w:rsidRPr="00BD7097">
        <w:rPr>
          <w:b/>
          <w:sz w:val="28"/>
          <w:szCs w:val="28"/>
        </w:rPr>
        <w:t>Тема 4</w:t>
      </w:r>
      <w:r w:rsidR="00ED48AD">
        <w:rPr>
          <w:b/>
          <w:sz w:val="28"/>
          <w:szCs w:val="28"/>
        </w:rPr>
        <w:t>.</w:t>
      </w:r>
    </w:p>
    <w:p w14:paraId="1B6F67F3" w14:textId="77777777" w:rsidR="00F603BB" w:rsidRPr="00BD7097" w:rsidRDefault="00F603BB" w:rsidP="003B0411">
      <w:pPr>
        <w:contextualSpacing/>
        <w:jc w:val="both"/>
        <w:rPr>
          <w:sz w:val="28"/>
          <w:szCs w:val="28"/>
        </w:rPr>
      </w:pPr>
    </w:p>
    <w:p w14:paraId="1BF3938C" w14:textId="77777777" w:rsidR="00622261" w:rsidRDefault="00D55C39" w:rsidP="0062226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1. </w:t>
      </w:r>
      <w:r w:rsidR="00622261" w:rsidRPr="00BD7097">
        <w:rPr>
          <w:sz w:val="28"/>
          <w:szCs w:val="28"/>
        </w:rPr>
        <w:t xml:space="preserve">Решить разностное уравнение </w:t>
      </w:r>
      <m:oMath>
        <m:r>
          <w:rPr>
            <w:rFonts w:ascii="Cambria Math" w:hAnsi="Cambria Math"/>
            <w:sz w:val="28"/>
            <w:szCs w:val="28"/>
            <w:lang w:val="de-DE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de-DE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de-DE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=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-3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-1</m:t>
            </m:r>
          </m:e>
        </m:d>
        <m:r>
          <w:rPr>
            <w:rFonts w:ascii="Cambria Math" w:hAnsi="Cambria Math"/>
            <w:sz w:val="28"/>
            <w:szCs w:val="28"/>
          </w:rPr>
          <m:t>,n={0,…,7}</m:t>
        </m:r>
      </m:oMath>
      <w:r w:rsidR="00622261" w:rsidRPr="00BD7097">
        <w:rPr>
          <w:sz w:val="28"/>
          <w:szCs w:val="28"/>
        </w:rPr>
        <w:t xml:space="preserve"> </w:t>
      </w:r>
      <w:r w:rsidR="00622261" w:rsidRPr="00BD7097">
        <w:rPr>
          <w:sz w:val="28"/>
          <w:szCs w:val="28"/>
          <w:lang w:val="de-DE"/>
        </w:rPr>
        <w:t>c</w:t>
      </w:r>
      <w:r w:rsidR="00622261" w:rsidRPr="00BD7097">
        <w:rPr>
          <w:sz w:val="28"/>
          <w:szCs w:val="28"/>
        </w:rPr>
        <w:t xml:space="preserve"> начальным условием </w:t>
      </w:r>
      <m:oMath>
        <m:r>
          <w:rPr>
            <w:rFonts w:ascii="Cambria Math" w:hAnsi="Cambria Math"/>
            <w:sz w:val="28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1</m:t>
            </m:r>
          </m:e>
        </m:d>
        <m:r>
          <w:rPr>
            <w:rFonts w:ascii="Cambria Math" w:hAnsi="Cambria Math"/>
            <w:sz w:val="28"/>
            <w:szCs w:val="28"/>
          </w:rPr>
          <m:t>=0 и 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n</m:t>
        </m:r>
      </m:oMath>
      <w:r w:rsidR="00622261" w:rsidRPr="00BD7097">
        <w:rPr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</m:oMath>
      <w:r w:rsidR="00622261" w:rsidRPr="00BD7097">
        <w:rPr>
          <w:sz w:val="28"/>
          <w:szCs w:val="28"/>
        </w:rPr>
        <w:t xml:space="preserve"> входная последовательность, </w:t>
      </w:r>
      <m:oMath>
        <m:r>
          <w:rPr>
            <w:rFonts w:ascii="Cambria Math" w:hAnsi="Cambria Math"/>
            <w:sz w:val="28"/>
            <w:szCs w:val="28"/>
            <w:lang w:val="de-DE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de-DE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de-DE"/>
              </w:rPr>
              <m:t>n</m:t>
            </m:r>
          </m:e>
        </m:d>
      </m:oMath>
      <w:r w:rsidR="00622261" w:rsidRPr="00BD7097">
        <w:rPr>
          <w:sz w:val="28"/>
          <w:szCs w:val="28"/>
        </w:rPr>
        <w:t xml:space="preserve"> отклик линейной стационарной дискретной системы.</w:t>
      </w:r>
    </w:p>
    <w:p w14:paraId="6A701329" w14:textId="77777777" w:rsidR="0071708F" w:rsidRPr="00BD7097" w:rsidRDefault="0071708F" w:rsidP="00622261">
      <w:pPr>
        <w:contextualSpacing/>
        <w:jc w:val="both"/>
        <w:rPr>
          <w:i/>
          <w:sz w:val="28"/>
          <w:szCs w:val="28"/>
        </w:rPr>
      </w:pPr>
    </w:p>
    <w:p w14:paraId="689BF9AA" w14:textId="77777777" w:rsidR="008F21FE" w:rsidRDefault="008F21FE" w:rsidP="003B041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Решение:</w:t>
      </w:r>
    </w:p>
    <w:p w14:paraId="42C5CC91" w14:textId="77777777" w:rsidR="0071708F" w:rsidRPr="00BD7097" w:rsidRDefault="0071708F" w:rsidP="003B0411">
      <w:pPr>
        <w:contextualSpacing/>
        <w:jc w:val="both"/>
        <w:rPr>
          <w:sz w:val="28"/>
          <w:szCs w:val="28"/>
        </w:rPr>
      </w:pPr>
    </w:p>
    <w:p w14:paraId="3945C066" w14:textId="77777777" w:rsidR="008F21FE" w:rsidRPr="00BD7097" w:rsidRDefault="00622261" w:rsidP="003B0411">
      <w:pPr>
        <w:contextualSpacing/>
        <w:jc w:val="both"/>
        <w:rPr>
          <w:sz w:val="28"/>
          <w:szCs w:val="28"/>
        </w:rPr>
      </w:pPr>
      <w:r w:rsidRPr="00BD7097">
        <w:rPr>
          <w:position w:val="-12"/>
          <w:sz w:val="28"/>
          <w:szCs w:val="28"/>
        </w:rPr>
        <w:object w:dxaOrig="2560" w:dyaOrig="360" w14:anchorId="070E60D4">
          <v:shape id="_x0000_i1036" type="#_x0000_t75" style="width:127pt;height:18pt" o:ole="">
            <v:imagedata r:id="rId30" o:title=""/>
          </v:shape>
          <o:OLEObject Type="Embed" ProgID="Equation.DSMT4" ShapeID="_x0000_i1036" DrawAspect="Content" ObjectID="_1576962183" r:id="rId31"/>
        </w:object>
      </w:r>
      <w:r w:rsidR="008F21FE" w:rsidRPr="00BD7097">
        <w:rPr>
          <w:sz w:val="28"/>
          <w:szCs w:val="28"/>
        </w:rPr>
        <w:t xml:space="preserve">, </w:t>
      </w:r>
      <w:r w:rsidRPr="00BD7097">
        <w:rPr>
          <w:position w:val="-6"/>
          <w:sz w:val="28"/>
          <w:szCs w:val="28"/>
        </w:rPr>
        <w:object w:dxaOrig="900" w:dyaOrig="300" w14:anchorId="4DA5611C">
          <v:shape id="_x0000_i1037" type="#_x0000_t75" style="width:45pt;height:15pt" o:ole="">
            <v:imagedata r:id="rId32" o:title=""/>
          </v:shape>
          <o:OLEObject Type="Embed" ProgID="Equation.DSMT4" ShapeID="_x0000_i1037" DrawAspect="Content" ObjectID="_1576962184" r:id="rId33"/>
        </w:object>
      </w:r>
      <w:r w:rsidR="00917BA5" w:rsidRPr="00BD7097">
        <w:rPr>
          <w:sz w:val="28"/>
          <w:szCs w:val="28"/>
        </w:rPr>
        <w:t xml:space="preserve">,   </w:t>
      </w:r>
      <w:r w:rsidR="00917BA5" w:rsidRPr="00BD7097">
        <w:rPr>
          <w:position w:val="-10"/>
          <w:sz w:val="28"/>
          <w:szCs w:val="28"/>
        </w:rPr>
        <w:object w:dxaOrig="980" w:dyaOrig="320" w14:anchorId="5C8B3C92">
          <v:shape id="_x0000_i1038" type="#_x0000_t75" style="width:49pt;height:16pt" o:ole="">
            <v:imagedata r:id="rId34" o:title=""/>
          </v:shape>
          <o:OLEObject Type="Embed" ProgID="Equation.3" ShapeID="_x0000_i1038" DrawAspect="Content" ObjectID="_1576962185" r:id="rId35"/>
        </w:object>
      </w:r>
    </w:p>
    <w:p w14:paraId="43F2EE35" w14:textId="77777777" w:rsidR="008F21FE" w:rsidRPr="00BD7097" w:rsidRDefault="001E2603" w:rsidP="003B0411">
      <w:pPr>
        <w:contextualSpacing/>
        <w:jc w:val="both"/>
        <w:rPr>
          <w:sz w:val="28"/>
          <w:szCs w:val="28"/>
        </w:rPr>
      </w:pPr>
      <w:r w:rsidRPr="00BD7097">
        <w:rPr>
          <w:position w:val="-18"/>
          <w:sz w:val="28"/>
          <w:szCs w:val="28"/>
        </w:rPr>
        <w:object w:dxaOrig="4540" w:dyaOrig="499" w14:anchorId="649F9F3A">
          <v:shape id="_x0000_i1039" type="#_x0000_t75" style="width:227pt;height:25pt" o:ole="">
            <v:imagedata r:id="rId36" o:title=""/>
          </v:shape>
          <o:OLEObject Type="Embed" ProgID="Equation.DSMT4" ShapeID="_x0000_i1039" DrawAspect="Content" ObjectID="_1576962186" r:id="rId37"/>
        </w:object>
      </w:r>
    </w:p>
    <w:p w14:paraId="59A94955" w14:textId="77777777" w:rsidR="008F21FE" w:rsidRPr="00BD7097" w:rsidRDefault="00622261" w:rsidP="003B0411">
      <w:pPr>
        <w:contextualSpacing/>
        <w:jc w:val="both"/>
        <w:rPr>
          <w:sz w:val="28"/>
          <w:szCs w:val="28"/>
        </w:rPr>
      </w:pPr>
      <w:r w:rsidRPr="00BD7097">
        <w:rPr>
          <w:position w:val="-18"/>
          <w:sz w:val="28"/>
          <w:szCs w:val="28"/>
        </w:rPr>
        <w:object w:dxaOrig="4220" w:dyaOrig="499" w14:anchorId="5AAC6D61">
          <v:shape id="_x0000_i1040" type="#_x0000_t75" style="width:211pt;height:25pt" o:ole="">
            <v:imagedata r:id="rId38" o:title=""/>
          </v:shape>
          <o:OLEObject Type="Embed" ProgID="Equation.DSMT4" ShapeID="_x0000_i1040" DrawAspect="Content" ObjectID="_1576962187" r:id="rId39"/>
        </w:object>
      </w:r>
    </w:p>
    <w:p w14:paraId="4E6F392A" w14:textId="77777777" w:rsidR="008F21FE" w:rsidRPr="00BD7097" w:rsidRDefault="001E2603" w:rsidP="003B0411">
      <w:pPr>
        <w:contextualSpacing/>
        <w:jc w:val="both"/>
        <w:rPr>
          <w:sz w:val="28"/>
          <w:szCs w:val="28"/>
        </w:rPr>
      </w:pPr>
      <w:r w:rsidRPr="00BD7097">
        <w:rPr>
          <w:position w:val="-18"/>
          <w:sz w:val="28"/>
          <w:szCs w:val="28"/>
        </w:rPr>
        <w:object w:dxaOrig="4380" w:dyaOrig="499" w14:anchorId="23ECFF00">
          <v:shape id="_x0000_i1041" type="#_x0000_t75" style="width:219pt;height:25pt" o:ole="">
            <v:imagedata r:id="rId40" o:title=""/>
          </v:shape>
          <o:OLEObject Type="Embed" ProgID="Equation.DSMT4" ShapeID="_x0000_i1041" DrawAspect="Content" ObjectID="_1576962188" r:id="rId41"/>
        </w:object>
      </w:r>
    </w:p>
    <w:p w14:paraId="1BF0E0B1" w14:textId="77777777" w:rsidR="008F21FE" w:rsidRPr="00BD7097" w:rsidRDefault="001E2603" w:rsidP="003B0411">
      <w:pPr>
        <w:contextualSpacing/>
        <w:jc w:val="both"/>
        <w:rPr>
          <w:sz w:val="28"/>
          <w:szCs w:val="28"/>
        </w:rPr>
      </w:pPr>
      <w:r w:rsidRPr="00BD7097">
        <w:rPr>
          <w:position w:val="-18"/>
          <w:sz w:val="28"/>
          <w:szCs w:val="28"/>
        </w:rPr>
        <w:object w:dxaOrig="4459" w:dyaOrig="499" w14:anchorId="55FF77E5">
          <v:shape id="_x0000_i1042" type="#_x0000_t75" style="width:223pt;height:25pt" o:ole="">
            <v:imagedata r:id="rId42" o:title=""/>
          </v:shape>
          <o:OLEObject Type="Embed" ProgID="Equation.DSMT4" ShapeID="_x0000_i1042" DrawAspect="Content" ObjectID="_1576962189" r:id="rId43"/>
        </w:object>
      </w:r>
    </w:p>
    <w:p w14:paraId="02E8B761" w14:textId="77777777" w:rsidR="008F21FE" w:rsidRPr="00BD7097" w:rsidRDefault="001E2603" w:rsidP="003B0411">
      <w:pPr>
        <w:contextualSpacing/>
        <w:jc w:val="both"/>
        <w:rPr>
          <w:sz w:val="28"/>
          <w:szCs w:val="28"/>
        </w:rPr>
      </w:pPr>
      <w:r w:rsidRPr="00BD7097">
        <w:rPr>
          <w:position w:val="-18"/>
          <w:sz w:val="28"/>
          <w:szCs w:val="28"/>
        </w:rPr>
        <w:object w:dxaOrig="4819" w:dyaOrig="499" w14:anchorId="44A75E50">
          <v:shape id="_x0000_i1043" type="#_x0000_t75" style="width:241pt;height:25pt" o:ole="">
            <v:imagedata r:id="rId44" o:title=""/>
          </v:shape>
          <o:OLEObject Type="Embed" ProgID="Equation.DSMT4" ShapeID="_x0000_i1043" DrawAspect="Content" ObjectID="_1576962190" r:id="rId45"/>
        </w:object>
      </w:r>
    </w:p>
    <w:p w14:paraId="34CFA5E2" w14:textId="77777777" w:rsidR="008F21FE" w:rsidRPr="00BD7097" w:rsidRDefault="001E2603" w:rsidP="003B0411">
      <w:pPr>
        <w:contextualSpacing/>
        <w:jc w:val="both"/>
        <w:rPr>
          <w:sz w:val="28"/>
          <w:szCs w:val="28"/>
        </w:rPr>
      </w:pPr>
      <w:r w:rsidRPr="00BD7097">
        <w:rPr>
          <w:position w:val="-18"/>
          <w:sz w:val="28"/>
          <w:szCs w:val="28"/>
        </w:rPr>
        <w:object w:dxaOrig="5020" w:dyaOrig="499" w14:anchorId="63D9FFE6">
          <v:shape id="_x0000_i1044" type="#_x0000_t75" style="width:251pt;height:25pt" o:ole="">
            <v:imagedata r:id="rId46" o:title=""/>
          </v:shape>
          <o:OLEObject Type="Embed" ProgID="Equation.DSMT4" ShapeID="_x0000_i1044" DrawAspect="Content" ObjectID="_1576962191" r:id="rId47"/>
        </w:object>
      </w:r>
    </w:p>
    <w:p w14:paraId="1D1B97F0" w14:textId="77777777" w:rsidR="008F21FE" w:rsidRPr="00BD7097" w:rsidRDefault="001E2603" w:rsidP="003B0411">
      <w:pPr>
        <w:contextualSpacing/>
        <w:jc w:val="both"/>
        <w:rPr>
          <w:sz w:val="28"/>
          <w:szCs w:val="28"/>
        </w:rPr>
      </w:pPr>
      <w:r w:rsidRPr="00BD7097">
        <w:rPr>
          <w:position w:val="-18"/>
          <w:sz w:val="28"/>
          <w:szCs w:val="28"/>
        </w:rPr>
        <w:object w:dxaOrig="4959" w:dyaOrig="499" w14:anchorId="3D3AF66B">
          <v:shape id="_x0000_i1045" type="#_x0000_t75" style="width:248pt;height:25pt" o:ole="">
            <v:imagedata r:id="rId48" o:title=""/>
          </v:shape>
          <o:OLEObject Type="Embed" ProgID="Equation.DSMT4" ShapeID="_x0000_i1045" DrawAspect="Content" ObjectID="_1576962192" r:id="rId49"/>
        </w:object>
      </w:r>
    </w:p>
    <w:p w14:paraId="46A08B95" w14:textId="77777777" w:rsidR="00D55C39" w:rsidRPr="00BD7097" w:rsidRDefault="001E2603" w:rsidP="007918CD">
      <w:pPr>
        <w:contextualSpacing/>
        <w:jc w:val="both"/>
        <w:rPr>
          <w:sz w:val="28"/>
          <w:szCs w:val="28"/>
        </w:rPr>
      </w:pPr>
      <w:r w:rsidRPr="00BD7097">
        <w:rPr>
          <w:position w:val="-18"/>
          <w:sz w:val="28"/>
          <w:szCs w:val="28"/>
        </w:rPr>
        <w:object w:dxaOrig="5260" w:dyaOrig="499" w14:anchorId="1A0C34E0">
          <v:shape id="_x0000_i1046" type="#_x0000_t75" style="width:263pt;height:25pt" o:ole="">
            <v:imagedata r:id="rId50" o:title=""/>
          </v:shape>
          <o:OLEObject Type="Embed" ProgID="Equation.DSMT4" ShapeID="_x0000_i1046" DrawAspect="Content" ObjectID="_1576962193" r:id="rId51"/>
        </w:object>
      </w:r>
    </w:p>
    <w:p w14:paraId="1817B237" w14:textId="77777777" w:rsidR="00D55C39" w:rsidRPr="00BD7097" w:rsidRDefault="00D55C39" w:rsidP="007918CD">
      <w:pPr>
        <w:contextualSpacing/>
        <w:jc w:val="both"/>
        <w:rPr>
          <w:sz w:val="28"/>
          <w:szCs w:val="28"/>
        </w:rPr>
      </w:pPr>
    </w:p>
    <w:p w14:paraId="601CAEB6" w14:textId="77777777" w:rsidR="007918CD" w:rsidRPr="00BD7097" w:rsidRDefault="00D55C39" w:rsidP="007918CD">
      <w:pPr>
        <w:contextualSpacing/>
        <w:jc w:val="both"/>
        <w:rPr>
          <w:i/>
          <w:sz w:val="28"/>
          <w:szCs w:val="28"/>
        </w:rPr>
      </w:pPr>
      <w:r w:rsidRPr="00BD7097">
        <w:rPr>
          <w:sz w:val="28"/>
          <w:szCs w:val="28"/>
        </w:rPr>
        <w:t xml:space="preserve">2. </w:t>
      </w:r>
      <w:r w:rsidR="007918CD" w:rsidRPr="00BD7097">
        <w:rPr>
          <w:sz w:val="28"/>
          <w:szCs w:val="28"/>
        </w:rPr>
        <w:t xml:space="preserve">Показать, что разностное уравнение </w:t>
      </w:r>
      <m:oMath>
        <m:r>
          <w:rPr>
            <w:rFonts w:ascii="Cambria Math" w:hAnsi="Cambria Math"/>
            <w:sz w:val="28"/>
            <w:szCs w:val="28"/>
            <w:lang w:val="de-DE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de-DE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de-DE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=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+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-1</m:t>
            </m:r>
          </m:e>
        </m:d>
        <m:r>
          <w:rPr>
            <w:rFonts w:ascii="Cambria Math" w:hAnsi="Cambria Math"/>
            <w:sz w:val="28"/>
            <w:szCs w:val="28"/>
          </w:rPr>
          <m:t>,</m:t>
        </m:r>
      </m:oMath>
      <w:r w:rsidR="007918CD" w:rsidRPr="00BD7097">
        <w:rPr>
          <w:sz w:val="28"/>
          <w:szCs w:val="28"/>
        </w:rPr>
        <w:t xml:space="preserve"> </w:t>
      </w:r>
      <w:r w:rsidR="007918CD" w:rsidRPr="00BD7097">
        <w:rPr>
          <w:sz w:val="28"/>
          <w:szCs w:val="28"/>
          <w:lang w:val="de-DE"/>
        </w:rPr>
        <w:t>c</w:t>
      </w:r>
      <w:r w:rsidR="007918CD" w:rsidRPr="00BD7097">
        <w:rPr>
          <w:sz w:val="28"/>
          <w:szCs w:val="28"/>
        </w:rPr>
        <w:t xml:space="preserve"> начальным условием </w:t>
      </w:r>
      <m:oMath>
        <m:r>
          <w:rPr>
            <w:rFonts w:ascii="Cambria Math" w:hAnsi="Cambria Math"/>
            <w:sz w:val="28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1</m:t>
            </m:r>
          </m:e>
        </m:d>
        <m:r>
          <w:rPr>
            <w:rFonts w:ascii="Cambria Math" w:hAnsi="Cambria Math"/>
            <w:sz w:val="28"/>
            <w:szCs w:val="28"/>
          </w:rPr>
          <m:t>=0 и 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={1;2</m:t>
        </m:r>
      </m:oMath>
      <w:r w:rsidR="007918CD" w:rsidRPr="00BD7097">
        <w:rPr>
          <w:sz w:val="28"/>
          <w:szCs w:val="28"/>
        </w:rPr>
        <w:t xml:space="preserve">}, где </w:t>
      </w:r>
      <m:oMath>
        <m:r>
          <w:rPr>
            <w:rFonts w:ascii="Cambria Math" w:hAnsi="Cambria Math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</m:oMath>
      <w:r w:rsidR="007918CD" w:rsidRPr="00BD7097">
        <w:rPr>
          <w:sz w:val="28"/>
          <w:szCs w:val="28"/>
        </w:rPr>
        <w:t xml:space="preserve"> входная последовательность, описывает отклик </w:t>
      </w:r>
      <w:r w:rsidR="007918CD" w:rsidRPr="00BD7097">
        <w:rPr>
          <w:sz w:val="28"/>
          <w:szCs w:val="28"/>
          <w:lang w:val="de-DE"/>
        </w:rPr>
        <w:t>c</w:t>
      </w:r>
      <w:r w:rsidR="007918CD" w:rsidRPr="00BD7097">
        <w:rPr>
          <w:sz w:val="28"/>
          <w:szCs w:val="28"/>
        </w:rPr>
        <w:t>умматора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de-DE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de-DE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de-DE"/>
              </w:rPr>
              <m:t>n</m:t>
            </m:r>
          </m:e>
        </m:d>
      </m:oMath>
      <w:r w:rsidR="007918CD" w:rsidRPr="00BD709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k=-∞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r>
              <w:rPr>
                <w:rFonts w:ascii="Cambria Math" w:hAnsi="Cambria Math"/>
                <w:sz w:val="28"/>
                <w:szCs w:val="28"/>
              </w:rPr>
              <m:t>x(k)</m:t>
            </m:r>
          </m:e>
        </m:nary>
      </m:oMath>
      <w:r w:rsidR="007918CD" w:rsidRPr="00BD7097">
        <w:rPr>
          <w:sz w:val="28"/>
          <w:szCs w:val="28"/>
        </w:rPr>
        <w:t>.</w:t>
      </w:r>
    </w:p>
    <w:p w14:paraId="476767F0" w14:textId="77777777" w:rsidR="007918CD" w:rsidRPr="00BD7097" w:rsidRDefault="007918CD" w:rsidP="003B0411">
      <w:pPr>
        <w:contextualSpacing/>
        <w:jc w:val="both"/>
        <w:rPr>
          <w:sz w:val="28"/>
          <w:szCs w:val="28"/>
        </w:rPr>
      </w:pPr>
    </w:p>
    <w:p w14:paraId="650B4AA3" w14:textId="77777777" w:rsidR="00917BA5" w:rsidRDefault="00917BA5" w:rsidP="00917BA5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Решение:</w:t>
      </w:r>
    </w:p>
    <w:p w14:paraId="7D3B30FE" w14:textId="77777777" w:rsidR="0071708F" w:rsidRPr="00BD7097" w:rsidRDefault="0071708F" w:rsidP="00917BA5">
      <w:pPr>
        <w:contextualSpacing/>
        <w:jc w:val="both"/>
        <w:rPr>
          <w:sz w:val="28"/>
          <w:szCs w:val="28"/>
        </w:rPr>
      </w:pPr>
    </w:p>
    <w:p w14:paraId="62D3820C" w14:textId="77777777" w:rsidR="00917BA5" w:rsidRPr="00BD7097" w:rsidRDefault="00917BA5" w:rsidP="00917BA5">
      <w:pPr>
        <w:contextualSpacing/>
        <w:jc w:val="both"/>
        <w:rPr>
          <w:sz w:val="28"/>
          <w:szCs w:val="28"/>
        </w:rPr>
      </w:pPr>
      <w:r w:rsidRPr="00BD7097">
        <w:rPr>
          <w:position w:val="-12"/>
          <w:sz w:val="28"/>
          <w:szCs w:val="28"/>
        </w:rPr>
        <w:object w:dxaOrig="2439" w:dyaOrig="360" w14:anchorId="61552C39">
          <v:shape id="_x0000_i1047" type="#_x0000_t75" style="width:121pt;height:18pt" o:ole="">
            <v:imagedata r:id="rId52" o:title=""/>
          </v:shape>
          <o:OLEObject Type="Embed" ProgID="Equation.DSMT4" ShapeID="_x0000_i1047" DrawAspect="Content" ObjectID="_1576962194" r:id="rId53"/>
        </w:object>
      </w:r>
      <w:r w:rsidRPr="00BD7097">
        <w:rPr>
          <w:sz w:val="28"/>
          <w:szCs w:val="28"/>
        </w:rPr>
        <w:t xml:space="preserve">, </w:t>
      </w:r>
      <w:r w:rsidRPr="00BD7097">
        <w:rPr>
          <w:position w:val="-10"/>
          <w:sz w:val="28"/>
          <w:szCs w:val="28"/>
        </w:rPr>
        <w:object w:dxaOrig="980" w:dyaOrig="320" w14:anchorId="1B8E5F0D">
          <v:shape id="_x0000_i1048" type="#_x0000_t75" style="width:49pt;height:16pt" o:ole="">
            <v:imagedata r:id="rId34" o:title=""/>
          </v:shape>
          <o:OLEObject Type="Embed" ProgID="Equation.3" ShapeID="_x0000_i1048" DrawAspect="Content" ObjectID="_1576962195" r:id="rId54"/>
        </w:object>
      </w:r>
    </w:p>
    <w:p w14:paraId="6730F746" w14:textId="77777777" w:rsidR="00917BA5" w:rsidRPr="00BD7097" w:rsidRDefault="00917BA5" w:rsidP="00917BA5">
      <w:pPr>
        <w:contextualSpacing/>
        <w:jc w:val="both"/>
        <w:rPr>
          <w:sz w:val="28"/>
          <w:szCs w:val="28"/>
        </w:rPr>
      </w:pPr>
      <w:r w:rsidRPr="00BD7097">
        <w:rPr>
          <w:position w:val="-12"/>
          <w:sz w:val="28"/>
          <w:szCs w:val="28"/>
        </w:rPr>
        <w:object w:dxaOrig="3320" w:dyaOrig="360" w14:anchorId="3FE12F1E">
          <v:shape id="_x0000_i1049" type="#_x0000_t75" style="width:166pt;height:18pt" o:ole="">
            <v:imagedata r:id="rId55" o:title=""/>
          </v:shape>
          <o:OLEObject Type="Embed" ProgID="Equation.DSMT4" ShapeID="_x0000_i1049" DrawAspect="Content" ObjectID="_1576962196" r:id="rId56"/>
        </w:object>
      </w:r>
    </w:p>
    <w:p w14:paraId="5C8B2E5E" w14:textId="77777777" w:rsidR="00917BA5" w:rsidRPr="00BD7097" w:rsidRDefault="00917BA5" w:rsidP="00917BA5">
      <w:pPr>
        <w:contextualSpacing/>
        <w:jc w:val="both"/>
        <w:rPr>
          <w:sz w:val="28"/>
          <w:szCs w:val="28"/>
        </w:rPr>
      </w:pPr>
      <w:r w:rsidRPr="00BD7097">
        <w:rPr>
          <w:position w:val="-12"/>
          <w:sz w:val="28"/>
          <w:szCs w:val="28"/>
        </w:rPr>
        <w:object w:dxaOrig="3140" w:dyaOrig="360" w14:anchorId="3CD970FC">
          <v:shape id="_x0000_i1050" type="#_x0000_t75" style="width:157pt;height:18pt" o:ole="">
            <v:imagedata r:id="rId57" o:title=""/>
          </v:shape>
          <o:OLEObject Type="Embed" ProgID="Equation.DSMT4" ShapeID="_x0000_i1050" DrawAspect="Content" ObjectID="_1576962197" r:id="rId58"/>
        </w:object>
      </w:r>
    </w:p>
    <w:p w14:paraId="627EA23D" w14:textId="77777777" w:rsidR="00917BA5" w:rsidRPr="00BD7097" w:rsidRDefault="00917BA5" w:rsidP="00917BA5">
      <w:pPr>
        <w:contextualSpacing/>
        <w:jc w:val="both"/>
        <w:rPr>
          <w:sz w:val="28"/>
          <w:szCs w:val="28"/>
        </w:rPr>
      </w:pPr>
    </w:p>
    <w:p w14:paraId="2F22F30D" w14:textId="77777777" w:rsidR="00917BA5" w:rsidRPr="00BD7097" w:rsidRDefault="00917BA5" w:rsidP="00917BA5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Отклик сумматора</w:t>
      </w:r>
    </w:p>
    <w:p w14:paraId="6AD2FAFC" w14:textId="77777777" w:rsidR="00917BA5" w:rsidRPr="00BD7097" w:rsidRDefault="00917BA5" w:rsidP="00917BA5">
      <w:pPr>
        <w:contextualSpacing/>
        <w:jc w:val="both"/>
        <w:rPr>
          <w:sz w:val="28"/>
          <w:szCs w:val="28"/>
        </w:rPr>
      </w:pPr>
      <w:r w:rsidRPr="00BD7097">
        <w:rPr>
          <w:position w:val="-32"/>
          <w:sz w:val="28"/>
          <w:szCs w:val="28"/>
        </w:rPr>
        <w:object w:dxaOrig="3000" w:dyaOrig="780" w14:anchorId="7CD03A47">
          <v:shape id="_x0000_i1051" type="#_x0000_t75" style="width:150pt;height:39pt" o:ole="">
            <v:imagedata r:id="rId59" o:title=""/>
          </v:shape>
          <o:OLEObject Type="Embed" ProgID="Equation.DSMT4" ShapeID="_x0000_i1051" DrawAspect="Content" ObjectID="_1576962198" r:id="rId60"/>
        </w:object>
      </w:r>
      <w:r w:rsidRPr="00BD7097">
        <w:rPr>
          <w:sz w:val="28"/>
          <w:szCs w:val="28"/>
        </w:rPr>
        <w:t xml:space="preserve"> </w:t>
      </w:r>
    </w:p>
    <w:p w14:paraId="3AF37767" w14:textId="77777777" w:rsidR="007918CD" w:rsidRPr="00BD7097" w:rsidRDefault="00917BA5" w:rsidP="003B0411">
      <w:pPr>
        <w:contextualSpacing/>
        <w:jc w:val="both"/>
        <w:rPr>
          <w:sz w:val="28"/>
          <w:szCs w:val="28"/>
        </w:rPr>
      </w:pPr>
      <w:r w:rsidRPr="00BD7097">
        <w:rPr>
          <w:position w:val="-32"/>
          <w:sz w:val="28"/>
          <w:szCs w:val="28"/>
        </w:rPr>
        <w:object w:dxaOrig="4480" w:dyaOrig="780" w14:anchorId="5B58A19D">
          <v:shape id="_x0000_i1052" type="#_x0000_t75" style="width:224pt;height:39pt" o:ole="">
            <v:imagedata r:id="rId61" o:title=""/>
          </v:shape>
          <o:OLEObject Type="Embed" ProgID="Equation.DSMT4" ShapeID="_x0000_i1052" DrawAspect="Content" ObjectID="_1576962199" r:id="rId62"/>
        </w:object>
      </w:r>
    </w:p>
    <w:p w14:paraId="29388CF3" w14:textId="77777777" w:rsidR="0071708F" w:rsidRDefault="0071708F" w:rsidP="0071708F">
      <w:pPr>
        <w:rPr>
          <w:sz w:val="28"/>
          <w:szCs w:val="28"/>
        </w:rPr>
      </w:pPr>
    </w:p>
    <w:p w14:paraId="79841AA5" w14:textId="77777777" w:rsidR="00D55C39" w:rsidRDefault="00D55C39" w:rsidP="0071708F">
      <w:pPr>
        <w:rPr>
          <w:b/>
          <w:sz w:val="28"/>
          <w:szCs w:val="28"/>
        </w:rPr>
      </w:pPr>
      <w:r w:rsidRPr="00BD7097">
        <w:rPr>
          <w:b/>
          <w:sz w:val="28"/>
          <w:szCs w:val="28"/>
        </w:rPr>
        <w:t>Тема 5</w:t>
      </w:r>
      <w:r w:rsidR="00ED48AD">
        <w:rPr>
          <w:b/>
          <w:sz w:val="28"/>
          <w:szCs w:val="28"/>
        </w:rPr>
        <w:t>.</w:t>
      </w:r>
    </w:p>
    <w:p w14:paraId="5BFF1A02" w14:textId="77777777" w:rsidR="0071708F" w:rsidRPr="0071708F" w:rsidRDefault="0071708F" w:rsidP="0071708F">
      <w:pPr>
        <w:rPr>
          <w:sz w:val="28"/>
          <w:szCs w:val="28"/>
        </w:rPr>
      </w:pPr>
    </w:p>
    <w:p w14:paraId="6495B87C" w14:textId="77777777" w:rsidR="004E444F" w:rsidRPr="00BD7097" w:rsidRDefault="004E444F" w:rsidP="004E444F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1</w:t>
      </w:r>
      <w:r w:rsidR="0071708F">
        <w:rPr>
          <w:sz w:val="28"/>
          <w:szCs w:val="28"/>
        </w:rPr>
        <w:t>.</w:t>
      </w:r>
      <w:r w:rsidRPr="00BD7097">
        <w:rPr>
          <w:sz w:val="28"/>
          <w:szCs w:val="28"/>
        </w:rPr>
        <w:t xml:space="preserve"> Вычислить импульсную характеристику</w:t>
      </w:r>
      <m:oMath>
        <m:r>
          <w:rPr>
            <w:rFonts w:ascii="Cambria Math" w:hAnsi="Cambria Math"/>
            <w:sz w:val="28"/>
            <w:szCs w:val="28"/>
          </w:rPr>
          <m:t xml:space="preserve"> h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</m:oMath>
      <w:r w:rsidRPr="00BD7097">
        <w:rPr>
          <w:sz w:val="28"/>
          <w:szCs w:val="28"/>
        </w:rPr>
        <w:t xml:space="preserve"> дискретной рекурсивной системы для входа </w:t>
      </w:r>
      <m:oMath>
        <m:r>
          <w:rPr>
            <w:rFonts w:ascii="Cambria Math" w:hAnsi="Cambria Math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</m:oMath>
      <w:r w:rsidRPr="00BD7097">
        <w:rPr>
          <w:sz w:val="28"/>
          <w:szCs w:val="28"/>
        </w:rPr>
        <w:t xml:space="preserve">. Соотношение вход-выход системы описывается разностным уравнением </w:t>
      </w:r>
      <m:oMath>
        <m:r>
          <w:rPr>
            <w:rFonts w:ascii="Cambria Math" w:hAnsi="Cambria Math"/>
            <w:sz w:val="28"/>
            <w:szCs w:val="28"/>
            <w:lang w:val="de-DE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de-DE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de-DE"/>
              </w:rPr>
              <m:t>n</m:t>
            </m:r>
          </m:e>
        </m:d>
      </m:oMath>
      <w:r w:rsidRPr="00BD7097">
        <w:rPr>
          <w:sz w:val="28"/>
          <w:szCs w:val="28"/>
        </w:rPr>
        <w:t xml:space="preserve"> с постоянными коэффициента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BD7097">
        <w:rPr>
          <w:sz w:val="28"/>
          <w:szCs w:val="28"/>
        </w:rPr>
        <w:t>.</w:t>
      </w:r>
    </w:p>
    <w:p w14:paraId="5ED34D41" w14:textId="77777777" w:rsidR="004E444F" w:rsidRPr="00BD7097" w:rsidRDefault="004E444F" w:rsidP="004E444F">
      <w:pPr>
        <w:contextualSpacing/>
        <w:jc w:val="center"/>
        <w:rPr>
          <w:sz w:val="28"/>
          <w:szCs w:val="28"/>
          <w:lang w:val="de-DE"/>
        </w:rPr>
      </w:pPr>
      <m:oMathPara>
        <m:oMath>
          <m:r>
            <w:rPr>
              <w:rFonts w:ascii="Cambria Math" w:hAnsi="Cambria Math"/>
              <w:sz w:val="28"/>
              <w:szCs w:val="28"/>
              <w:lang w:val="de-DE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de-DE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de-DE"/>
                </w:rPr>
                <m:t>n</m:t>
              </m:r>
            </m:e>
          </m:d>
          <m:r>
            <w:rPr>
              <w:rFonts w:ascii="Cambria Math" w:hAnsi="Cambria Math"/>
              <w:sz w:val="28"/>
              <w:szCs w:val="28"/>
              <w:lang w:val="de-DE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de-DE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hAnsi="Cambria Math"/>
              <w:sz w:val="28"/>
              <w:szCs w:val="28"/>
              <w:lang w:val="de-DE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de-DE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  <m:r>
                <w:rPr>
                  <w:rFonts w:ascii="Cambria Math" w:hAnsi="Cambria Math"/>
                  <w:sz w:val="28"/>
                  <w:szCs w:val="28"/>
                  <w:lang w:val="de-DE"/>
                </w:rPr>
                <m:t>-1</m:t>
              </m:r>
            </m:e>
          </m:d>
          <m:r>
            <w:rPr>
              <w:rFonts w:ascii="Cambria Math" w:hAnsi="Cambria Math"/>
              <w:sz w:val="28"/>
              <w:szCs w:val="28"/>
              <w:lang w:val="de-DE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de-DE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  <m:r>
                <w:rPr>
                  <w:rFonts w:ascii="Cambria Math" w:hAnsi="Cambria Math"/>
                  <w:sz w:val="28"/>
                  <w:szCs w:val="28"/>
                  <w:lang w:val="de-DE"/>
                </w:rPr>
                <m:t>-1</m:t>
              </m:r>
            </m:e>
          </m:d>
          <m:r>
            <w:rPr>
              <w:rFonts w:ascii="Cambria Math" w:hAnsi="Cambria Math"/>
              <w:sz w:val="28"/>
              <w:szCs w:val="28"/>
              <w:lang w:val="de-DE"/>
            </w:rPr>
            <m:t>,  0≤</m:t>
          </m:r>
          <m:r>
            <w:rPr>
              <w:rFonts w:ascii="Cambria Math" w:hAnsi="Cambria Math"/>
              <w:sz w:val="28"/>
              <w:szCs w:val="28"/>
            </w:rPr>
            <m:t>n</m:t>
          </m:r>
          <m:r>
            <w:rPr>
              <w:rFonts w:ascii="Cambria Math" w:hAnsi="Cambria Math"/>
              <w:sz w:val="28"/>
              <w:szCs w:val="28"/>
              <w:lang w:val="de-DE"/>
            </w:rPr>
            <m:t>≤4.</m:t>
          </m:r>
        </m:oMath>
      </m:oMathPara>
    </w:p>
    <w:p w14:paraId="6B479924" w14:textId="77777777" w:rsidR="001E2603" w:rsidRPr="00BD7097" w:rsidRDefault="001E2603" w:rsidP="003B0411">
      <w:pPr>
        <w:contextualSpacing/>
        <w:jc w:val="both"/>
        <w:rPr>
          <w:sz w:val="28"/>
          <w:szCs w:val="28"/>
        </w:rPr>
      </w:pPr>
    </w:p>
    <w:p w14:paraId="34CAF4D0" w14:textId="77777777" w:rsidR="001E2603" w:rsidRPr="00136C25" w:rsidRDefault="004E444F" w:rsidP="003B041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Решение</w:t>
      </w:r>
      <w:r w:rsidR="0071708F" w:rsidRPr="00136C25">
        <w:rPr>
          <w:sz w:val="28"/>
          <w:szCs w:val="28"/>
        </w:rPr>
        <w:t>:</w:t>
      </w:r>
    </w:p>
    <w:p w14:paraId="691E976B" w14:textId="77777777" w:rsidR="0071708F" w:rsidRPr="0071708F" w:rsidRDefault="0071708F" w:rsidP="003B0411">
      <w:pPr>
        <w:contextualSpacing/>
        <w:jc w:val="both"/>
        <w:rPr>
          <w:sz w:val="28"/>
          <w:szCs w:val="28"/>
        </w:rPr>
      </w:pPr>
    </w:p>
    <w:p w14:paraId="55A3C521" w14:textId="77777777" w:rsidR="004E444F" w:rsidRPr="00BD7097" w:rsidRDefault="004E444F" w:rsidP="004E444F">
      <w:pPr>
        <w:contextualSpacing/>
        <w:jc w:val="both"/>
        <w:rPr>
          <w:bCs/>
          <w:iCs/>
          <w:sz w:val="28"/>
          <w:szCs w:val="28"/>
        </w:rPr>
      </w:pPr>
      <w:r w:rsidRPr="00BD7097">
        <w:rPr>
          <w:bCs/>
          <w:iCs/>
          <w:sz w:val="28"/>
          <w:szCs w:val="28"/>
        </w:rPr>
        <w:t>Согласно определению импульсная характеристика h(</w:t>
      </w:r>
      <w:r w:rsidRPr="00BD7097">
        <w:rPr>
          <w:bCs/>
          <w:iCs/>
          <w:sz w:val="28"/>
          <w:szCs w:val="28"/>
          <w:lang w:val="en-US"/>
        </w:rPr>
        <w:t>n</w:t>
      </w:r>
      <w:r w:rsidRPr="00BD7097">
        <w:rPr>
          <w:bCs/>
          <w:iCs/>
          <w:sz w:val="28"/>
          <w:szCs w:val="28"/>
        </w:rPr>
        <w:t>) – это реакция на цифровой единичный импульс</w:t>
      </w:r>
    </w:p>
    <w:p w14:paraId="06CE53FD" w14:textId="77777777" w:rsidR="004E444F" w:rsidRPr="00BD7097" w:rsidRDefault="004E444F" w:rsidP="004E444F">
      <w:pPr>
        <w:contextualSpacing/>
        <w:jc w:val="center"/>
        <w:rPr>
          <w:sz w:val="28"/>
          <w:szCs w:val="28"/>
        </w:rPr>
      </w:pPr>
      <w:r w:rsidRPr="00BD7097">
        <w:rPr>
          <w:position w:val="-40"/>
          <w:sz w:val="28"/>
          <w:szCs w:val="28"/>
        </w:rPr>
        <w:object w:dxaOrig="1780" w:dyaOrig="940" w14:anchorId="723CEC8F">
          <v:shape id="_x0000_i1053" type="#_x0000_t75" style="width:89pt;height:47pt" o:ole="">
            <v:imagedata r:id="rId63" o:title=""/>
          </v:shape>
          <o:OLEObject Type="Embed" ProgID="Equation.DSMT4" ShapeID="_x0000_i1053" DrawAspect="Content" ObjectID="_1576962200" r:id="rId64"/>
        </w:object>
      </w:r>
    </w:p>
    <w:p w14:paraId="3478D1F3" w14:textId="77777777" w:rsidR="00F60A87" w:rsidRPr="00BD7097" w:rsidRDefault="00F60A87" w:rsidP="00F60A87">
      <w:pPr>
        <w:contextualSpacing/>
        <w:jc w:val="both"/>
        <w:rPr>
          <w:bCs/>
          <w:iCs/>
          <w:sz w:val="28"/>
          <w:szCs w:val="28"/>
        </w:rPr>
      </w:pPr>
      <w:r w:rsidRPr="00BD7097">
        <w:rPr>
          <w:sz w:val="28"/>
          <w:szCs w:val="28"/>
        </w:rPr>
        <w:t xml:space="preserve">Пусть </w:t>
      </w:r>
      <w:r w:rsidRPr="00BD7097">
        <w:rPr>
          <w:position w:val="-14"/>
          <w:sz w:val="28"/>
          <w:szCs w:val="28"/>
        </w:rPr>
        <w:object w:dxaOrig="1160" w:dyaOrig="420" w14:anchorId="264C12B3">
          <v:shape id="_x0000_i1054" type="#_x0000_t75" style="width:58pt;height:21pt" o:ole="">
            <v:imagedata r:id="rId65" o:title=""/>
          </v:shape>
          <o:OLEObject Type="Embed" ProgID="Equation.DSMT4" ShapeID="_x0000_i1054" DrawAspect="Content" ObjectID="_1576962201" r:id="rId66"/>
        </w:object>
      </w:r>
    </w:p>
    <w:p w14:paraId="1A1B243B" w14:textId="77777777" w:rsidR="004E444F" w:rsidRPr="00BD7097" w:rsidRDefault="00F60A87" w:rsidP="004E444F">
      <w:pPr>
        <w:contextualSpacing/>
        <w:jc w:val="both"/>
        <w:rPr>
          <w:bCs/>
          <w:iCs/>
          <w:sz w:val="28"/>
          <w:szCs w:val="28"/>
        </w:rPr>
      </w:pPr>
      <w:r w:rsidRPr="00BD7097">
        <w:rPr>
          <w:bCs/>
          <w:iCs/>
          <w:position w:val="-14"/>
          <w:sz w:val="28"/>
          <w:szCs w:val="28"/>
        </w:rPr>
        <w:object w:dxaOrig="4320" w:dyaOrig="420" w14:anchorId="4F763478">
          <v:shape id="_x0000_i1055" type="#_x0000_t75" style="width:3in;height:21pt" o:ole="">
            <v:imagedata r:id="rId67" o:title=""/>
          </v:shape>
          <o:OLEObject Type="Embed" ProgID="Equation.DSMT4" ShapeID="_x0000_i1055" DrawAspect="Content" ObjectID="_1576962202" r:id="rId68"/>
        </w:object>
      </w:r>
    </w:p>
    <w:p w14:paraId="1E49B3D1" w14:textId="77777777" w:rsidR="00F60A87" w:rsidRPr="00BD7097" w:rsidRDefault="00F60A87" w:rsidP="004E444F">
      <w:pPr>
        <w:contextualSpacing/>
        <w:jc w:val="both"/>
        <w:rPr>
          <w:bCs/>
          <w:iCs/>
          <w:sz w:val="28"/>
          <w:szCs w:val="28"/>
        </w:rPr>
      </w:pPr>
      <w:r w:rsidRPr="00BD7097">
        <w:rPr>
          <w:bCs/>
          <w:iCs/>
          <w:position w:val="-14"/>
          <w:sz w:val="28"/>
          <w:szCs w:val="28"/>
        </w:rPr>
        <w:object w:dxaOrig="4400" w:dyaOrig="420" w14:anchorId="04C7B876">
          <v:shape id="_x0000_i1056" type="#_x0000_t75" style="width:220pt;height:21pt" o:ole="">
            <v:imagedata r:id="rId69" o:title=""/>
          </v:shape>
          <o:OLEObject Type="Embed" ProgID="Equation.DSMT4" ShapeID="_x0000_i1056" DrawAspect="Content" ObjectID="_1576962203" r:id="rId70"/>
        </w:object>
      </w:r>
    </w:p>
    <w:p w14:paraId="0C841E3D" w14:textId="77777777" w:rsidR="00F60A87" w:rsidRPr="00BD7097" w:rsidRDefault="00F60A87" w:rsidP="004E444F">
      <w:pPr>
        <w:contextualSpacing/>
        <w:jc w:val="both"/>
        <w:rPr>
          <w:sz w:val="28"/>
          <w:szCs w:val="28"/>
        </w:rPr>
      </w:pPr>
      <w:r w:rsidRPr="00BD7097">
        <w:rPr>
          <w:bCs/>
          <w:iCs/>
          <w:position w:val="-14"/>
          <w:sz w:val="28"/>
          <w:szCs w:val="28"/>
        </w:rPr>
        <w:object w:dxaOrig="5060" w:dyaOrig="420" w14:anchorId="7CFC4AAD">
          <v:shape id="_x0000_i1057" type="#_x0000_t75" style="width:253pt;height:21pt" o:ole="">
            <v:imagedata r:id="rId71" o:title=""/>
          </v:shape>
          <o:OLEObject Type="Embed" ProgID="Equation.DSMT4" ShapeID="_x0000_i1057" DrawAspect="Content" ObjectID="_1576962204" r:id="rId72"/>
        </w:object>
      </w:r>
    </w:p>
    <w:p w14:paraId="4388BE4F" w14:textId="77777777" w:rsidR="00D55C39" w:rsidRPr="00BD7097" w:rsidRDefault="00F60A87" w:rsidP="003B0411">
      <w:pPr>
        <w:contextualSpacing/>
        <w:jc w:val="both"/>
        <w:rPr>
          <w:sz w:val="28"/>
          <w:szCs w:val="28"/>
        </w:rPr>
      </w:pPr>
      <w:r w:rsidRPr="00BD7097">
        <w:rPr>
          <w:bCs/>
          <w:iCs/>
          <w:position w:val="-14"/>
          <w:sz w:val="28"/>
          <w:szCs w:val="28"/>
        </w:rPr>
        <w:object w:dxaOrig="5060" w:dyaOrig="440" w14:anchorId="75C9B772">
          <v:shape id="_x0000_i1058" type="#_x0000_t75" style="width:253pt;height:23pt" o:ole="">
            <v:imagedata r:id="rId73" o:title=""/>
          </v:shape>
          <o:OLEObject Type="Embed" ProgID="Equation.DSMT4" ShapeID="_x0000_i1058" DrawAspect="Content" ObjectID="_1576962205" r:id="rId74"/>
        </w:object>
      </w:r>
    </w:p>
    <w:p w14:paraId="6FF9C6B8" w14:textId="77777777" w:rsidR="00D55C39" w:rsidRPr="00BD7097" w:rsidRDefault="00F60A87" w:rsidP="003B0411">
      <w:pPr>
        <w:contextualSpacing/>
        <w:jc w:val="both"/>
        <w:rPr>
          <w:bCs/>
          <w:iCs/>
          <w:sz w:val="28"/>
          <w:szCs w:val="28"/>
        </w:rPr>
      </w:pPr>
      <w:r w:rsidRPr="00BD7097">
        <w:rPr>
          <w:bCs/>
          <w:iCs/>
          <w:position w:val="-14"/>
          <w:sz w:val="28"/>
          <w:szCs w:val="28"/>
        </w:rPr>
        <w:object w:dxaOrig="5200" w:dyaOrig="440" w14:anchorId="568F8022">
          <v:shape id="_x0000_i1059" type="#_x0000_t75" style="width:260pt;height:23pt" o:ole="">
            <v:imagedata r:id="rId75" o:title=""/>
          </v:shape>
          <o:OLEObject Type="Embed" ProgID="Equation.DSMT4" ShapeID="_x0000_i1059" DrawAspect="Content" ObjectID="_1576962206" r:id="rId76"/>
        </w:object>
      </w:r>
    </w:p>
    <w:p w14:paraId="5C4981DE" w14:textId="77777777" w:rsidR="00F60A87" w:rsidRPr="00BD7097" w:rsidRDefault="00F60A87" w:rsidP="003B0411">
      <w:pPr>
        <w:contextualSpacing/>
        <w:jc w:val="both"/>
        <w:rPr>
          <w:bCs/>
          <w:iCs/>
          <w:sz w:val="28"/>
          <w:szCs w:val="28"/>
        </w:rPr>
      </w:pPr>
      <w:r w:rsidRPr="00BD7097">
        <w:rPr>
          <w:bCs/>
          <w:iCs/>
          <w:position w:val="-14"/>
          <w:sz w:val="28"/>
          <w:szCs w:val="28"/>
        </w:rPr>
        <w:object w:dxaOrig="4180" w:dyaOrig="480" w14:anchorId="5A336B98">
          <v:shape id="_x0000_i1060" type="#_x0000_t75" style="width:209pt;height:24pt" o:ole="">
            <v:imagedata r:id="rId77" o:title=""/>
          </v:shape>
          <o:OLEObject Type="Embed" ProgID="Equation.DSMT4" ShapeID="_x0000_i1060" DrawAspect="Content" ObjectID="_1576962207" r:id="rId78"/>
        </w:object>
      </w:r>
    </w:p>
    <w:p w14:paraId="0B0819C3" w14:textId="77777777" w:rsidR="001E2603" w:rsidRPr="00BD7097" w:rsidRDefault="001E2603" w:rsidP="003B0411">
      <w:pPr>
        <w:contextualSpacing/>
        <w:jc w:val="both"/>
        <w:rPr>
          <w:sz w:val="28"/>
          <w:szCs w:val="28"/>
        </w:rPr>
      </w:pPr>
    </w:p>
    <w:p w14:paraId="50D107D5" w14:textId="77777777" w:rsidR="00D55C39" w:rsidRDefault="00D55C39" w:rsidP="00D55C39">
      <w:pPr>
        <w:ind w:left="-5"/>
        <w:rPr>
          <w:b/>
          <w:sz w:val="28"/>
          <w:szCs w:val="28"/>
        </w:rPr>
      </w:pPr>
      <w:r w:rsidRPr="00BD7097">
        <w:rPr>
          <w:b/>
          <w:sz w:val="28"/>
          <w:szCs w:val="28"/>
        </w:rPr>
        <w:t>Тема 6</w:t>
      </w:r>
      <w:r w:rsidR="00ED48AD">
        <w:rPr>
          <w:b/>
          <w:sz w:val="28"/>
          <w:szCs w:val="28"/>
        </w:rPr>
        <w:t>.</w:t>
      </w:r>
    </w:p>
    <w:p w14:paraId="7E2666D8" w14:textId="77777777" w:rsidR="0071708F" w:rsidRPr="00ED48AD" w:rsidRDefault="0071708F" w:rsidP="00D55C39">
      <w:pPr>
        <w:ind w:left="-5"/>
        <w:rPr>
          <w:b/>
          <w:sz w:val="28"/>
          <w:szCs w:val="28"/>
        </w:rPr>
      </w:pPr>
    </w:p>
    <w:p w14:paraId="22445EF6" w14:textId="77777777" w:rsidR="00D55C39" w:rsidRPr="00BD7097" w:rsidRDefault="00D55C39" w:rsidP="00D55C39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1. Вычислить комплексную частотную характеристику (дискретизированное по времени преобразование Фурье)  рекурсивной линейной дискретной системы, удовлетворяющей разностному уравнению</w:t>
      </w:r>
      <m:oMath>
        <m:r>
          <w:rPr>
            <w:rFonts w:ascii="Cambria Math" w:hAnsi="Cambria Math"/>
            <w:sz w:val="28"/>
            <w:szCs w:val="28"/>
          </w:rPr>
          <m:t xml:space="preserve"> 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=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+0,75y(n-1)</m:t>
        </m:r>
      </m:oMath>
      <w:r w:rsidRPr="00BD7097">
        <w:rPr>
          <w:sz w:val="28"/>
          <w:szCs w:val="28"/>
        </w:rPr>
        <w:t xml:space="preserve"> </w:t>
      </w:r>
      <w:r w:rsidRPr="00BD7097">
        <w:rPr>
          <w:sz w:val="28"/>
          <w:szCs w:val="28"/>
          <w:lang w:val="de-DE"/>
        </w:rPr>
        <w:t>c</w:t>
      </w:r>
      <w:r w:rsidRPr="00BD7097">
        <w:rPr>
          <w:sz w:val="28"/>
          <w:szCs w:val="28"/>
        </w:rPr>
        <w:t xml:space="preserve"> начальным условием </w:t>
      </w:r>
      <m:oMath>
        <m:r>
          <w:rPr>
            <w:rFonts w:ascii="Cambria Math" w:hAnsi="Cambria Math"/>
            <w:sz w:val="28"/>
            <w:szCs w:val="28"/>
            <w:lang w:val="de-DE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de-DE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1</m:t>
            </m:r>
          </m:e>
        </m:d>
        <m:r>
          <w:rPr>
            <w:rFonts w:ascii="Cambria Math" w:hAnsi="Cambria Math"/>
            <w:sz w:val="28"/>
            <w:szCs w:val="28"/>
          </w:rPr>
          <m:t>=0;</m:t>
        </m:r>
        <m:r>
          <w:rPr>
            <w:rFonts w:ascii="Cambria Math" w:hAnsi="Cambria Math"/>
            <w:sz w:val="28"/>
            <w:szCs w:val="28"/>
            <w:lang w:val="de-DE"/>
          </w:rPr>
          <m:t>n</m:t>
        </m:r>
        <m:r>
          <w:rPr>
            <w:rFonts w:ascii="Cambria Math" w:hAnsi="Cambria Math"/>
            <w:sz w:val="28"/>
            <w:szCs w:val="28"/>
          </w:rPr>
          <m:t>≥0.</m:t>
        </m:r>
      </m:oMath>
      <w:r w:rsidRPr="00BD7097">
        <w:rPr>
          <w:sz w:val="28"/>
          <w:szCs w:val="28"/>
        </w:rPr>
        <w:t xml:space="preserve"> Вычислить модуль комплексной частотной характеристики. Вычислить фазовую характеристику системы. Построить графики модуля и фазы как функции нормированной частоты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</m:acc>
      </m:oMath>
      <w:r w:rsidRPr="00BD7097">
        <w:rPr>
          <w:sz w:val="28"/>
          <w:szCs w:val="28"/>
        </w:rPr>
        <w:t xml:space="preserve"> в диапазоне </w:t>
      </w:r>
      <m:oMath>
        <m:r>
          <w:rPr>
            <w:rFonts w:ascii="Cambria Math" w:hAnsi="Cambria Math"/>
            <w:sz w:val="28"/>
            <w:szCs w:val="28"/>
          </w:rPr>
          <m:t>0≤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</m:acc>
        <m:r>
          <w:rPr>
            <w:rFonts w:ascii="Cambria Math" w:hAnsi="Cambria Math"/>
            <w:sz w:val="28"/>
            <w:szCs w:val="28"/>
          </w:rPr>
          <m:t>≤2π,</m:t>
        </m:r>
      </m:oMath>
      <w:r w:rsidRPr="00BD7097">
        <w:rPr>
          <w:sz w:val="28"/>
          <w:szCs w:val="28"/>
        </w:rPr>
        <w:t xml:space="preserve"> где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de-DE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de-DE"/>
              </w:rPr>
              <m:t>w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d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de-DE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πf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d</m:t>
                </m:r>
              </m:sub>
            </m:sSub>
          </m:den>
        </m:f>
      </m:oMath>
      <w:r w:rsidRPr="00BD7097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 xml:space="preserve">а w и </m:t>
        </m:r>
        <m:r>
          <w:rPr>
            <w:rFonts w:ascii="Cambria Math" w:hAnsi="Cambria Math"/>
            <w:sz w:val="28"/>
            <w:szCs w:val="28"/>
            <w:lang w:val="de-DE"/>
          </w:rPr>
          <m:t>f</m:t>
        </m:r>
      </m:oMath>
      <w:r w:rsidRPr="00BD7097">
        <w:rPr>
          <w:sz w:val="28"/>
          <w:szCs w:val="28"/>
        </w:rPr>
        <w:t xml:space="preserve"> – циклическая и линейная частоты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de-DE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de-DE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de-DE"/>
              </w:rPr>
              <m:t>d</m:t>
            </m:r>
          </m:sub>
        </m:sSub>
      </m:oMath>
      <w:r w:rsidRPr="00BD7097">
        <w:rPr>
          <w:sz w:val="28"/>
          <w:szCs w:val="28"/>
        </w:rPr>
        <w:t>- частота дискретизации.</w:t>
      </w:r>
    </w:p>
    <w:p w14:paraId="33FBCBD3" w14:textId="77777777" w:rsidR="00D55C39" w:rsidRPr="00BD7097" w:rsidRDefault="00D55C39" w:rsidP="003B0411">
      <w:pPr>
        <w:contextualSpacing/>
        <w:jc w:val="both"/>
        <w:rPr>
          <w:sz w:val="28"/>
          <w:szCs w:val="28"/>
        </w:rPr>
      </w:pPr>
    </w:p>
    <w:p w14:paraId="5DC729EE" w14:textId="77777777" w:rsidR="00F1783D" w:rsidRDefault="0071708F" w:rsidP="00F1783D">
      <w:pPr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Решение</w:t>
      </w:r>
      <w:r>
        <w:rPr>
          <w:sz w:val="28"/>
          <w:szCs w:val="28"/>
          <w:lang w:val="en-US"/>
        </w:rPr>
        <w:t>:</w:t>
      </w:r>
    </w:p>
    <w:p w14:paraId="3CA065DB" w14:textId="77777777" w:rsidR="0071708F" w:rsidRPr="0071708F" w:rsidRDefault="0071708F" w:rsidP="00F1783D">
      <w:pPr>
        <w:contextualSpacing/>
        <w:jc w:val="both"/>
        <w:rPr>
          <w:sz w:val="28"/>
          <w:szCs w:val="28"/>
        </w:rPr>
      </w:pPr>
    </w:p>
    <w:p w14:paraId="70704697" w14:textId="77777777" w:rsidR="00F1783D" w:rsidRPr="00BD7097" w:rsidRDefault="00F1783D" w:rsidP="00F1783D">
      <w:pPr>
        <w:contextualSpacing/>
        <w:jc w:val="both"/>
        <w:rPr>
          <w:sz w:val="28"/>
          <w:szCs w:val="28"/>
        </w:rPr>
      </w:pPr>
      <w:r w:rsidRPr="00BD7097">
        <w:rPr>
          <w:position w:val="-14"/>
          <w:sz w:val="28"/>
          <w:szCs w:val="28"/>
        </w:rPr>
        <w:object w:dxaOrig="1160" w:dyaOrig="420" w14:anchorId="01B39EDC">
          <v:shape id="_x0000_i1061" type="#_x0000_t75" style="width:59pt;height:21pt" o:ole="">
            <v:imagedata r:id="rId79" o:title=""/>
          </v:shape>
          <o:OLEObject Type="Embed" ProgID="Equation.DSMT4" ShapeID="_x0000_i1061" DrawAspect="Content" ObjectID="_1576962208" r:id="rId80"/>
        </w:object>
      </w:r>
      <w:r w:rsidRPr="00BD7097">
        <w:rPr>
          <w:sz w:val="28"/>
          <w:szCs w:val="28"/>
        </w:rPr>
        <w:t>,</w:t>
      </w:r>
    </w:p>
    <w:p w14:paraId="1E510C5D" w14:textId="77777777" w:rsidR="00F1783D" w:rsidRPr="00BD7097" w:rsidRDefault="00F1783D" w:rsidP="00F1783D">
      <w:pPr>
        <w:contextualSpacing/>
        <w:jc w:val="both"/>
        <w:rPr>
          <w:sz w:val="28"/>
          <w:szCs w:val="28"/>
        </w:rPr>
      </w:pPr>
      <w:r w:rsidRPr="00BD7097">
        <w:rPr>
          <w:position w:val="-14"/>
          <w:sz w:val="28"/>
          <w:szCs w:val="28"/>
        </w:rPr>
        <w:object w:dxaOrig="3200" w:dyaOrig="420" w14:anchorId="62E1FBF7">
          <v:shape id="_x0000_i1062" type="#_x0000_t75" style="width:160pt;height:21pt" o:ole="">
            <v:imagedata r:id="rId81" o:title=""/>
          </v:shape>
          <o:OLEObject Type="Embed" ProgID="Equation.DSMT4" ShapeID="_x0000_i1062" DrawAspect="Content" ObjectID="_1576962209" r:id="rId82"/>
        </w:object>
      </w:r>
      <w:r w:rsidRPr="00BD7097">
        <w:rPr>
          <w:sz w:val="28"/>
          <w:szCs w:val="28"/>
        </w:rPr>
        <w:t>,</w:t>
      </w:r>
    </w:p>
    <w:p w14:paraId="265408DB" w14:textId="77777777" w:rsidR="00F1783D" w:rsidRPr="00BD7097" w:rsidRDefault="00F1783D" w:rsidP="00F1783D">
      <w:pPr>
        <w:contextualSpacing/>
        <w:jc w:val="both"/>
        <w:rPr>
          <w:sz w:val="28"/>
          <w:szCs w:val="28"/>
        </w:rPr>
      </w:pPr>
      <w:r w:rsidRPr="00BD7097">
        <w:rPr>
          <w:position w:val="-14"/>
          <w:sz w:val="28"/>
          <w:szCs w:val="28"/>
        </w:rPr>
        <w:object w:dxaOrig="3379" w:dyaOrig="420" w14:anchorId="128C2CB8">
          <v:shape id="_x0000_i1063" type="#_x0000_t75" style="width:169pt;height:21pt" o:ole="">
            <v:imagedata r:id="rId83" o:title=""/>
          </v:shape>
          <o:OLEObject Type="Embed" ProgID="Equation.DSMT4" ShapeID="_x0000_i1063" DrawAspect="Content" ObjectID="_1576962210" r:id="rId84"/>
        </w:object>
      </w:r>
      <w:r w:rsidRPr="00BD7097">
        <w:rPr>
          <w:sz w:val="28"/>
          <w:szCs w:val="28"/>
        </w:rPr>
        <w:t xml:space="preserve"> </w:t>
      </w:r>
    </w:p>
    <w:p w14:paraId="00E46E76" w14:textId="77777777" w:rsidR="00F1783D" w:rsidRPr="00BD7097" w:rsidRDefault="00F1783D" w:rsidP="00F1783D">
      <w:pPr>
        <w:contextualSpacing/>
        <w:jc w:val="both"/>
        <w:rPr>
          <w:sz w:val="28"/>
          <w:szCs w:val="28"/>
        </w:rPr>
      </w:pPr>
      <w:r w:rsidRPr="00BD7097">
        <w:rPr>
          <w:position w:val="-14"/>
          <w:sz w:val="28"/>
          <w:szCs w:val="28"/>
        </w:rPr>
        <w:object w:dxaOrig="3720" w:dyaOrig="420" w14:anchorId="269C4E3C">
          <v:shape id="_x0000_i1064" type="#_x0000_t75" style="width:186pt;height:21pt" o:ole="">
            <v:imagedata r:id="rId85" o:title=""/>
          </v:shape>
          <o:OLEObject Type="Embed" ProgID="Equation.DSMT4" ShapeID="_x0000_i1064" DrawAspect="Content" ObjectID="_1576962211" r:id="rId86"/>
        </w:object>
      </w:r>
    </w:p>
    <w:p w14:paraId="566E617C" w14:textId="77777777" w:rsidR="00F1783D" w:rsidRPr="00BD7097" w:rsidRDefault="00F1783D" w:rsidP="00F1783D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и т.д. входной и выходной сигнал являются вещественными.</w:t>
      </w:r>
    </w:p>
    <w:p w14:paraId="639EA9DD" w14:textId="77777777" w:rsidR="00F1783D" w:rsidRPr="00BD7097" w:rsidRDefault="00F1783D" w:rsidP="00F1783D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Частотная характеристика равна</w:t>
      </w:r>
    </w:p>
    <w:p w14:paraId="58E76417" w14:textId="77777777" w:rsidR="00F1783D" w:rsidRPr="00BD7097" w:rsidRDefault="000F06BA" w:rsidP="00F1783D">
      <w:pPr>
        <w:contextualSpacing/>
        <w:jc w:val="center"/>
        <w:rPr>
          <w:sz w:val="28"/>
          <w:szCs w:val="28"/>
        </w:rPr>
      </w:pPr>
      <w:r w:rsidRPr="00BD7097">
        <w:rPr>
          <w:position w:val="-32"/>
          <w:sz w:val="28"/>
          <w:szCs w:val="28"/>
        </w:rPr>
        <w:object w:dxaOrig="6580" w:dyaOrig="780" w14:anchorId="557220E6">
          <v:shape id="_x0000_i1065" type="#_x0000_t75" style="width:328pt;height:39pt" o:ole="">
            <v:imagedata r:id="rId87" o:title=""/>
          </v:shape>
          <o:OLEObject Type="Embed" ProgID="Equation.DSMT4" ShapeID="_x0000_i1065" DrawAspect="Content" ObjectID="_1576962212" r:id="rId88"/>
        </w:object>
      </w:r>
      <w:r w:rsidR="00F1783D" w:rsidRPr="00BD7097">
        <w:rPr>
          <w:sz w:val="28"/>
          <w:szCs w:val="28"/>
        </w:rPr>
        <w:t xml:space="preserve"> </w:t>
      </w:r>
    </w:p>
    <w:p w14:paraId="3FF7BA45" w14:textId="77777777" w:rsidR="000F06BA" w:rsidRPr="00BD7097" w:rsidRDefault="000F06BA" w:rsidP="000F06BA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Модуль и фаза частотной характеристики системы</w:t>
      </w:r>
    </w:p>
    <w:p w14:paraId="1DB1C2D5" w14:textId="77777777" w:rsidR="00F1783D" w:rsidRPr="00BD7097" w:rsidRDefault="000F06BA" w:rsidP="00F1783D">
      <w:pPr>
        <w:contextualSpacing/>
        <w:jc w:val="both"/>
        <w:rPr>
          <w:sz w:val="28"/>
          <w:szCs w:val="28"/>
        </w:rPr>
      </w:pPr>
      <w:r w:rsidRPr="00BD7097">
        <w:rPr>
          <w:position w:val="-20"/>
          <w:sz w:val="28"/>
          <w:szCs w:val="28"/>
        </w:rPr>
        <w:object w:dxaOrig="5080" w:dyaOrig="560" w14:anchorId="1664EDE0">
          <v:shape id="_x0000_i1066" type="#_x0000_t75" style="width:254pt;height:29pt" o:ole="">
            <v:imagedata r:id="rId89" o:title=""/>
          </v:shape>
          <o:OLEObject Type="Embed" ProgID="Equation.DSMT4" ShapeID="_x0000_i1066" DrawAspect="Content" ObjectID="_1576962213" r:id="rId90"/>
        </w:object>
      </w:r>
    </w:p>
    <w:p w14:paraId="478C3015" w14:textId="77777777" w:rsidR="00F1783D" w:rsidRPr="00BD7097" w:rsidRDefault="00F1783D" w:rsidP="00F1783D">
      <w:pPr>
        <w:contextualSpacing/>
        <w:jc w:val="both"/>
        <w:rPr>
          <w:sz w:val="28"/>
          <w:szCs w:val="28"/>
        </w:rPr>
      </w:pPr>
      <w:r w:rsidRPr="00BD7097">
        <w:rPr>
          <w:position w:val="-20"/>
          <w:sz w:val="28"/>
          <w:szCs w:val="28"/>
        </w:rPr>
        <w:object w:dxaOrig="2560" w:dyaOrig="540" w14:anchorId="39066771">
          <v:shape id="_x0000_i1067" type="#_x0000_t75" style="width:127pt;height:27pt" o:ole="">
            <v:imagedata r:id="rId91" o:title=""/>
          </v:shape>
          <o:OLEObject Type="Embed" ProgID="Equation.DSMT4" ShapeID="_x0000_i1067" DrawAspect="Content" ObjectID="_1576962214" r:id="rId92"/>
        </w:object>
      </w:r>
    </w:p>
    <w:p w14:paraId="681D7323" w14:textId="77777777" w:rsidR="00F1783D" w:rsidRPr="00BD7097" w:rsidRDefault="00F1783D" w:rsidP="00F1783D">
      <w:pPr>
        <w:contextualSpacing/>
        <w:jc w:val="center"/>
        <w:rPr>
          <w:sz w:val="28"/>
          <w:szCs w:val="28"/>
        </w:rPr>
      </w:pPr>
      <w:r w:rsidRPr="00BD7097">
        <w:rPr>
          <w:noProof/>
          <w:sz w:val="28"/>
          <w:szCs w:val="28"/>
          <w:lang w:val="en-US" w:eastAsia="en-US"/>
        </w:rPr>
        <w:drawing>
          <wp:inline distT="0" distB="0" distL="0" distR="0" wp14:anchorId="45BB3550" wp14:editId="39F9210B">
            <wp:extent cx="4603750" cy="2799080"/>
            <wp:effectExtent l="0" t="0" r="6350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3750" cy="279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D6F9EE" w14:textId="77777777" w:rsidR="00F1783D" w:rsidRPr="00BD7097" w:rsidRDefault="00F1783D" w:rsidP="003B0411">
      <w:pPr>
        <w:contextualSpacing/>
        <w:jc w:val="both"/>
        <w:rPr>
          <w:sz w:val="28"/>
          <w:szCs w:val="28"/>
        </w:rPr>
      </w:pPr>
    </w:p>
    <w:p w14:paraId="6E3EEEBC" w14:textId="77777777" w:rsidR="00B456F1" w:rsidRDefault="0071708F" w:rsidP="00B456F1">
      <w:pPr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="00B456F1" w:rsidRPr="00BD7097">
        <w:rPr>
          <w:sz w:val="28"/>
          <w:szCs w:val="28"/>
        </w:rPr>
        <w:t xml:space="preserve"> Вычислить Фурье-образ (дискретизированное по времени преобразование Фурье)  прямоугольного окна </w:t>
      </w:r>
      <m:oMath>
        <m:r>
          <w:rPr>
            <w:rFonts w:ascii="Cambria Math" w:hAnsi="Cambria Math"/>
            <w:sz w:val="28"/>
            <w:szCs w:val="28"/>
          </w:rPr>
          <m:t>l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 для 0≤</m:t>
                </m:r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≤9,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de-DE"/>
                  </w:rPr>
                </m:ctrlP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0,для других </m:t>
                </m:r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de-DE"/>
                  </w:rPr>
                </m:ctrlPr>
              </m:e>
            </m:eqArr>
          </m:e>
        </m:d>
      </m:oMath>
      <w:r w:rsidR="00B456F1" w:rsidRPr="00BD7097">
        <w:rPr>
          <w:sz w:val="28"/>
          <w:szCs w:val="28"/>
        </w:rPr>
        <w:t xml:space="preserve">. Вычислить ширину главного лепестка и всех боковых лепестков Фурье-образа прямоугольного окна </w:t>
      </w:r>
      <m:oMath>
        <m:r>
          <w:rPr>
            <w:rFonts w:ascii="Cambria Math" w:hAnsi="Cambria Math"/>
            <w:sz w:val="28"/>
            <w:szCs w:val="28"/>
          </w:rPr>
          <m:t>l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 xml:space="preserve">. </m:t>
        </m:r>
      </m:oMath>
      <w:r w:rsidR="00B456F1" w:rsidRPr="00BD7097">
        <w:rPr>
          <w:sz w:val="28"/>
          <w:szCs w:val="28"/>
        </w:rPr>
        <w:t>Изобразить график модуля комплексной частотной характеристики окна.</w:t>
      </w:r>
    </w:p>
    <w:p w14:paraId="7F5982E0" w14:textId="77777777" w:rsidR="0071708F" w:rsidRPr="00BD7097" w:rsidRDefault="0071708F" w:rsidP="00B456F1">
      <w:pPr>
        <w:contextualSpacing/>
        <w:jc w:val="both"/>
        <w:rPr>
          <w:sz w:val="28"/>
          <w:szCs w:val="28"/>
        </w:rPr>
      </w:pPr>
    </w:p>
    <w:p w14:paraId="27FED0D3" w14:textId="77777777" w:rsidR="00B456F1" w:rsidRDefault="00B456F1" w:rsidP="00B456F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Решение</w:t>
      </w:r>
      <w:r w:rsidR="0071708F" w:rsidRPr="00136C25">
        <w:rPr>
          <w:sz w:val="28"/>
          <w:szCs w:val="28"/>
        </w:rPr>
        <w:t>:</w:t>
      </w:r>
    </w:p>
    <w:p w14:paraId="759DF575" w14:textId="77777777" w:rsidR="0071708F" w:rsidRPr="00136C25" w:rsidRDefault="0071708F" w:rsidP="00B456F1">
      <w:pPr>
        <w:contextualSpacing/>
        <w:jc w:val="both"/>
        <w:rPr>
          <w:sz w:val="28"/>
          <w:szCs w:val="28"/>
        </w:rPr>
      </w:pPr>
    </w:p>
    <w:p w14:paraId="47DE7C4B" w14:textId="77777777" w:rsidR="00B456F1" w:rsidRPr="00BD7097" w:rsidRDefault="00B456F1" w:rsidP="00B456F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t=linspace(-5,15,512);%Задание вектора времени</w:t>
      </w:r>
    </w:p>
    <w:p w14:paraId="3D532D93" w14:textId="77777777" w:rsidR="00B456F1" w:rsidRPr="00406214" w:rsidRDefault="00B456F1" w:rsidP="00B456F1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>if</w:t>
      </w:r>
      <w:r w:rsidRPr="00406214">
        <w:rPr>
          <w:sz w:val="28"/>
          <w:szCs w:val="28"/>
          <w:lang w:val="en-US"/>
        </w:rPr>
        <w:t xml:space="preserve"> (</w:t>
      </w:r>
      <w:r w:rsidRPr="00BD7097">
        <w:rPr>
          <w:sz w:val="28"/>
          <w:szCs w:val="28"/>
          <w:lang w:val="en-US"/>
        </w:rPr>
        <w:t>t</w:t>
      </w:r>
      <w:r w:rsidRPr="00406214">
        <w:rPr>
          <w:sz w:val="28"/>
          <w:szCs w:val="28"/>
          <w:lang w:val="en-US"/>
        </w:rPr>
        <w:t>&gt;=0)&amp;(</w:t>
      </w:r>
      <w:r w:rsidRPr="00BD7097">
        <w:rPr>
          <w:sz w:val="28"/>
          <w:szCs w:val="28"/>
          <w:lang w:val="en-US"/>
        </w:rPr>
        <w:t>t</w:t>
      </w:r>
      <w:r w:rsidRPr="00406214">
        <w:rPr>
          <w:sz w:val="28"/>
          <w:szCs w:val="28"/>
          <w:lang w:val="en-US"/>
        </w:rPr>
        <w:t>&lt;=9)</w:t>
      </w:r>
    </w:p>
    <w:p w14:paraId="3B08428F" w14:textId="77777777" w:rsidR="00B456F1" w:rsidRPr="00BD7097" w:rsidRDefault="00B456F1" w:rsidP="00B456F1">
      <w:pPr>
        <w:contextualSpacing/>
        <w:jc w:val="both"/>
        <w:rPr>
          <w:sz w:val="28"/>
          <w:szCs w:val="28"/>
          <w:lang w:val="en-US"/>
        </w:rPr>
      </w:pPr>
      <w:r w:rsidRPr="00406214">
        <w:rPr>
          <w:sz w:val="28"/>
          <w:szCs w:val="28"/>
          <w:lang w:val="en-US"/>
        </w:rPr>
        <w:t xml:space="preserve"> </w:t>
      </w:r>
      <w:r w:rsidRPr="00BD7097">
        <w:rPr>
          <w:sz w:val="28"/>
          <w:szCs w:val="28"/>
          <w:lang w:val="en-US"/>
        </w:rPr>
        <w:t>f=1;</w:t>
      </w:r>
    </w:p>
    <w:p w14:paraId="46EE3FD7" w14:textId="77777777" w:rsidR="00B456F1" w:rsidRPr="00BD7097" w:rsidRDefault="00B456F1" w:rsidP="00B456F1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>end;</w:t>
      </w:r>
    </w:p>
    <w:p w14:paraId="3D13F76B" w14:textId="77777777" w:rsidR="00B456F1" w:rsidRPr="00BD7097" w:rsidRDefault="00B456F1" w:rsidP="00B456F1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  <w:lang w:val="en-US"/>
        </w:rPr>
        <w:t>F=fft(f);</w:t>
      </w:r>
    </w:p>
    <w:p w14:paraId="42079551" w14:textId="77777777" w:rsidR="00B456F1" w:rsidRPr="00136C25" w:rsidRDefault="00B456F1" w:rsidP="00B456F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  <w:lang w:val="en-US"/>
        </w:rPr>
        <w:t>subplot</w:t>
      </w:r>
      <w:r w:rsidRPr="00136C25">
        <w:rPr>
          <w:sz w:val="28"/>
          <w:szCs w:val="28"/>
        </w:rPr>
        <w:t>(211);</w:t>
      </w:r>
    </w:p>
    <w:p w14:paraId="37F82F46" w14:textId="77777777" w:rsidR="00B456F1" w:rsidRPr="00BD7097" w:rsidRDefault="00B456F1" w:rsidP="00B456F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plot(t,f);%Отрисовка исходной функции</w:t>
      </w:r>
    </w:p>
    <w:p w14:paraId="473A6B05" w14:textId="77777777" w:rsidR="00B456F1" w:rsidRPr="00BD7097" w:rsidRDefault="00B456F1" w:rsidP="00B456F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lastRenderedPageBreak/>
        <w:t>subplot(212);</w:t>
      </w:r>
    </w:p>
    <w:p w14:paraId="27286972" w14:textId="77777777" w:rsidR="00B456F1" w:rsidRPr="00BD7097" w:rsidRDefault="00B456F1" w:rsidP="00B456F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plot(1:512, F);%Фурье образ как функция номера</w:t>
      </w:r>
    </w:p>
    <w:p w14:paraId="546210F5" w14:textId="77777777" w:rsidR="00B456F1" w:rsidRPr="00BD7097" w:rsidRDefault="00B456F1" w:rsidP="00B456F1">
      <w:pPr>
        <w:contextualSpacing/>
        <w:jc w:val="both"/>
        <w:rPr>
          <w:sz w:val="28"/>
          <w:szCs w:val="28"/>
        </w:rPr>
      </w:pPr>
      <w:r w:rsidRPr="00BD7097">
        <w:rPr>
          <w:noProof/>
          <w:sz w:val="28"/>
          <w:szCs w:val="28"/>
          <w:lang w:val="en-US" w:eastAsia="en-US"/>
        </w:rPr>
        <w:drawing>
          <wp:inline distT="0" distB="0" distL="0" distR="0" wp14:anchorId="25757AD0" wp14:editId="26F552E8">
            <wp:extent cx="5334000" cy="35242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 rotWithShape="1"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953" b="5953"/>
                    <a:stretch/>
                  </pic:blipFill>
                  <pic:spPr bwMode="auto">
                    <a:xfrm>
                      <a:off x="0" y="0"/>
                      <a:ext cx="5334000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3158FA" w14:textId="77777777" w:rsidR="0071708F" w:rsidRDefault="0071708F" w:rsidP="001532FF">
      <w:pPr>
        <w:ind w:left="-5"/>
        <w:rPr>
          <w:b/>
          <w:sz w:val="28"/>
          <w:szCs w:val="28"/>
        </w:rPr>
      </w:pPr>
    </w:p>
    <w:p w14:paraId="6D2F3DB8" w14:textId="77777777" w:rsidR="001532FF" w:rsidRDefault="001532FF" w:rsidP="001532FF">
      <w:pPr>
        <w:ind w:left="-5"/>
        <w:rPr>
          <w:b/>
          <w:sz w:val="28"/>
          <w:szCs w:val="28"/>
        </w:rPr>
      </w:pPr>
      <w:r w:rsidRPr="00BD7097">
        <w:rPr>
          <w:b/>
          <w:sz w:val="28"/>
          <w:szCs w:val="28"/>
        </w:rPr>
        <w:t>Тема 7</w:t>
      </w:r>
      <w:r w:rsidR="00ED48AD">
        <w:rPr>
          <w:b/>
          <w:sz w:val="28"/>
          <w:szCs w:val="28"/>
        </w:rPr>
        <w:t>.</w:t>
      </w:r>
    </w:p>
    <w:p w14:paraId="485F9FF3" w14:textId="77777777" w:rsidR="0071708F" w:rsidRPr="00ED48AD" w:rsidRDefault="0071708F" w:rsidP="001532FF">
      <w:pPr>
        <w:ind w:left="-5"/>
        <w:rPr>
          <w:b/>
          <w:sz w:val="28"/>
          <w:szCs w:val="28"/>
        </w:rPr>
      </w:pPr>
    </w:p>
    <w:p w14:paraId="1787FA88" w14:textId="77777777" w:rsidR="00937185" w:rsidRPr="00BD7097" w:rsidRDefault="00937185" w:rsidP="00937185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Вычислить импульсную характеристику идеального фильтра нижних частот (ФНЧ) с частотой срез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BD7097">
        <w:rPr>
          <w:sz w:val="28"/>
          <w:szCs w:val="28"/>
        </w:rPr>
        <w:t>, если его частотная характеристика, равная на промежутке [</w:t>
      </w:r>
      <m:oMath>
        <m:r>
          <w:rPr>
            <w:rFonts w:ascii="Cambria Math" w:hAnsi="Cambria Math"/>
            <w:sz w:val="28"/>
            <w:szCs w:val="28"/>
          </w:rPr>
          <m:t>- π,π</m:t>
        </m:r>
      </m:oMath>
      <w:r w:rsidRPr="00BD7097">
        <w:rPr>
          <w:sz w:val="28"/>
          <w:szCs w:val="28"/>
        </w:rPr>
        <w:t xml:space="preserve">] </w:t>
      </w:r>
    </w:p>
    <w:p w14:paraId="56A2F14C" w14:textId="77777777" w:rsidR="00937185" w:rsidRPr="00BD7097" w:rsidRDefault="00937185" w:rsidP="00937185">
      <w:pPr>
        <w:contextualSpacing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H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</m:acc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1,   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w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≤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</m:acc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w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;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0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 w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&lt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≤π,(0‒в остальных случаях)</m:t>
                </m:r>
              </m:e>
            </m:eqArr>
          </m:e>
        </m:d>
      </m:oMath>
      <w:r w:rsidRPr="00BD7097">
        <w:rPr>
          <w:sz w:val="28"/>
          <w:szCs w:val="28"/>
        </w:rPr>
        <w:t>,</w:t>
      </w:r>
    </w:p>
    <w:p w14:paraId="440FCBCC" w14:textId="77777777" w:rsidR="003F3C26" w:rsidRPr="00BD7097" w:rsidRDefault="00937185" w:rsidP="00937185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вне этого интервала вычисляется по периодичности.</w:t>
      </w:r>
    </w:p>
    <w:p w14:paraId="2D0A2D1F" w14:textId="77777777" w:rsidR="00937185" w:rsidRPr="00BD7097" w:rsidRDefault="00937185" w:rsidP="00937185">
      <w:pPr>
        <w:contextualSpacing/>
        <w:jc w:val="both"/>
        <w:rPr>
          <w:i/>
          <w:sz w:val="28"/>
          <w:szCs w:val="28"/>
        </w:rPr>
      </w:pPr>
      <w:r w:rsidRPr="00BD7097">
        <w:rPr>
          <w:sz w:val="28"/>
          <w:szCs w:val="28"/>
        </w:rPr>
        <w:t xml:space="preserve"> Здесь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de-DE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de-DE"/>
              </w:rPr>
              <m:t>w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d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de-DE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πf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d</m:t>
                </m:r>
              </m:sub>
            </m:sSub>
          </m:den>
        </m:f>
      </m:oMath>
      <w:r w:rsidRPr="00BD7097">
        <w:rPr>
          <w:sz w:val="28"/>
          <w:szCs w:val="28"/>
        </w:rPr>
        <w:t xml:space="preserve">   - это нормированная частота, а </w:t>
      </w:r>
      <m:oMath>
        <m:r>
          <w:rPr>
            <w:rFonts w:ascii="Cambria Math" w:hAnsi="Cambria Math"/>
            <w:sz w:val="28"/>
            <w:szCs w:val="28"/>
            <w:lang w:val="de-DE"/>
          </w:rPr>
          <m:t>w</m:t>
        </m:r>
        <m:r>
          <w:rPr>
            <w:rFonts w:ascii="Cambria Math" w:hAnsi="Cambria Math"/>
            <w:sz w:val="28"/>
            <w:szCs w:val="28"/>
          </w:rPr>
          <m:t xml:space="preserve"> и f</m:t>
        </m:r>
      </m:oMath>
      <w:r w:rsidRPr="00BD7097">
        <w:rPr>
          <w:sz w:val="28"/>
          <w:szCs w:val="28"/>
        </w:rPr>
        <w:t xml:space="preserve"> - это циклическая и линейная частоты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de-DE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de-DE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de-DE"/>
              </w:rPr>
              <m:t>d</m:t>
            </m:r>
          </m:sub>
        </m:sSub>
      </m:oMath>
      <w:r w:rsidRPr="00BD7097">
        <w:rPr>
          <w:sz w:val="28"/>
          <w:szCs w:val="28"/>
        </w:rPr>
        <w:t xml:space="preserve">- частота дискретизации, нормированная частота среза ФНЧ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de-DE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c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d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.</m:t>
        </m:r>
      </m:oMath>
    </w:p>
    <w:p w14:paraId="7A71DA32" w14:textId="77777777" w:rsidR="00B456F1" w:rsidRPr="00BD7097" w:rsidRDefault="00B456F1" w:rsidP="003B0411">
      <w:pPr>
        <w:contextualSpacing/>
        <w:jc w:val="both"/>
        <w:rPr>
          <w:sz w:val="28"/>
          <w:szCs w:val="28"/>
        </w:rPr>
      </w:pPr>
    </w:p>
    <w:p w14:paraId="7CCCAB7E" w14:textId="77777777" w:rsidR="008F21FE" w:rsidRDefault="008F21FE" w:rsidP="003B041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Решение:</w:t>
      </w:r>
    </w:p>
    <w:p w14:paraId="52DC0060" w14:textId="77777777" w:rsidR="0071708F" w:rsidRPr="00BD7097" w:rsidRDefault="0071708F" w:rsidP="003B0411">
      <w:pPr>
        <w:contextualSpacing/>
        <w:jc w:val="both"/>
        <w:rPr>
          <w:sz w:val="28"/>
          <w:szCs w:val="28"/>
        </w:rPr>
      </w:pPr>
    </w:p>
    <w:p w14:paraId="5D07499A" w14:textId="77777777" w:rsidR="003F3C26" w:rsidRPr="00BD7097" w:rsidRDefault="003F3C26" w:rsidP="003F3C26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Идеальная импульсная характеристика её можно посчитать как Фурье-образ от идеальной частотной:</w:t>
      </w:r>
    </w:p>
    <w:p w14:paraId="7B9F73E8" w14:textId="77777777" w:rsidR="003F3C26" w:rsidRPr="00BD7097" w:rsidRDefault="00B13E0B" w:rsidP="00B13E0B">
      <w:pPr>
        <w:contextualSpacing/>
        <w:jc w:val="center"/>
        <w:rPr>
          <w:sz w:val="28"/>
          <w:szCs w:val="28"/>
        </w:rPr>
      </w:pPr>
      <w:r w:rsidRPr="00BD7097">
        <w:rPr>
          <w:position w:val="-40"/>
          <w:sz w:val="28"/>
          <w:szCs w:val="28"/>
        </w:rPr>
        <w:object w:dxaOrig="4580" w:dyaOrig="920" w14:anchorId="2C7A63DA">
          <v:shape id="_x0000_i1068" type="#_x0000_t75" style="width:229pt;height:46pt" o:ole="">
            <v:imagedata r:id="rId95" o:title=""/>
          </v:shape>
          <o:OLEObject Type="Embed" ProgID="Equation.DSMT4" ShapeID="_x0000_i1068" DrawAspect="Content" ObjectID="_1576962215" r:id="rId96"/>
        </w:object>
      </w:r>
    </w:p>
    <w:p w14:paraId="2F2E78C1" w14:textId="77777777" w:rsidR="003F3C26" w:rsidRPr="00BD7097" w:rsidRDefault="003F3C26" w:rsidP="003F3C26">
      <w:pPr>
        <w:contextualSpacing/>
        <w:jc w:val="both"/>
        <w:rPr>
          <w:sz w:val="28"/>
          <w:szCs w:val="28"/>
        </w:rPr>
      </w:pPr>
    </w:p>
    <w:p w14:paraId="24DB4621" w14:textId="77777777" w:rsidR="00B13E0B" w:rsidRPr="00BD7097" w:rsidRDefault="003F3C26" w:rsidP="003F3C26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H(w) – идеальная характеристика.</w:t>
      </w:r>
    </w:p>
    <w:p w14:paraId="0B1E1471" w14:textId="77777777" w:rsidR="00B13E0B" w:rsidRPr="00BD7097" w:rsidRDefault="00B13E0B" w:rsidP="003F3C26">
      <w:pPr>
        <w:contextualSpacing/>
        <w:jc w:val="both"/>
        <w:rPr>
          <w:sz w:val="28"/>
          <w:szCs w:val="28"/>
        </w:rPr>
      </w:pPr>
      <w:r w:rsidRPr="00BD7097">
        <w:rPr>
          <w:position w:val="-58"/>
          <w:sz w:val="28"/>
          <w:szCs w:val="28"/>
        </w:rPr>
        <w:object w:dxaOrig="3440" w:dyaOrig="1300" w14:anchorId="6E55664D">
          <v:shape id="_x0000_i1069" type="#_x0000_t75" style="width:172pt;height:65pt" o:ole="">
            <v:imagedata r:id="rId97" o:title=""/>
          </v:shape>
          <o:OLEObject Type="Embed" ProgID="Equation.DSMT4" ShapeID="_x0000_i1069" DrawAspect="Content" ObjectID="_1576962216" r:id="rId98"/>
        </w:object>
      </w:r>
    </w:p>
    <w:p w14:paraId="1C02EC39" w14:textId="77777777" w:rsidR="00B13E0B" w:rsidRPr="00BD7097" w:rsidRDefault="00B13E0B" w:rsidP="003F3C26">
      <w:pPr>
        <w:contextualSpacing/>
        <w:jc w:val="both"/>
        <w:rPr>
          <w:sz w:val="28"/>
          <w:szCs w:val="28"/>
        </w:rPr>
      </w:pPr>
    </w:p>
    <w:p w14:paraId="372D10E3" w14:textId="77777777" w:rsidR="00B13E0B" w:rsidRPr="00BD7097" w:rsidRDefault="003F3C26" w:rsidP="003F3C26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где fc и w</w:t>
      </w:r>
      <w:r w:rsidRPr="00BD7097">
        <w:rPr>
          <w:sz w:val="28"/>
          <w:szCs w:val="28"/>
          <w:vertAlign w:val="subscript"/>
        </w:rPr>
        <w:t>c</w:t>
      </w:r>
      <w:r w:rsidRPr="00BD7097">
        <w:rPr>
          <w:sz w:val="28"/>
          <w:szCs w:val="28"/>
        </w:rPr>
        <w:t xml:space="preserve"> – частота среза.</w:t>
      </w:r>
    </w:p>
    <w:p w14:paraId="56EDA78F" w14:textId="77777777" w:rsidR="003F3C26" w:rsidRPr="00BD7097" w:rsidRDefault="003F3C26" w:rsidP="003B0411">
      <w:pPr>
        <w:contextualSpacing/>
        <w:jc w:val="both"/>
        <w:rPr>
          <w:sz w:val="28"/>
          <w:szCs w:val="28"/>
        </w:rPr>
      </w:pPr>
    </w:p>
    <w:p w14:paraId="764203A5" w14:textId="77777777" w:rsidR="00354DFE" w:rsidRDefault="00ED48AD" w:rsidP="00354DFE">
      <w:pPr>
        <w:ind w:left="-5"/>
        <w:rPr>
          <w:b/>
          <w:sz w:val="28"/>
          <w:szCs w:val="28"/>
        </w:rPr>
      </w:pPr>
      <w:r>
        <w:rPr>
          <w:b/>
          <w:sz w:val="28"/>
          <w:szCs w:val="28"/>
        </w:rPr>
        <w:t>Тема 8.</w:t>
      </w:r>
    </w:p>
    <w:p w14:paraId="5D92C3F4" w14:textId="77777777" w:rsidR="00136C25" w:rsidRPr="00BD7097" w:rsidRDefault="00136C25" w:rsidP="00354DFE">
      <w:pPr>
        <w:ind w:left="-5"/>
        <w:rPr>
          <w:b/>
          <w:sz w:val="28"/>
          <w:szCs w:val="28"/>
        </w:rPr>
      </w:pPr>
    </w:p>
    <w:p w14:paraId="627460F3" w14:textId="77777777" w:rsidR="0094507C" w:rsidRPr="00BD7097" w:rsidRDefault="0094507C" w:rsidP="003B041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Вычислить элементысистемы дискретных экспоненциальных функций (ДЭФ) и записать систему в виде матрицы</w:t>
      </w:r>
      <m:oMath>
        <m:r>
          <w:rPr>
            <w:rFonts w:ascii="Cambria Math" w:hAnsi="Cambria Math"/>
            <w:sz w:val="28"/>
            <w:szCs w:val="28"/>
          </w:rPr>
          <m:t xml:space="preserve"> V</m:t>
        </m:r>
      </m:oMath>
      <w:r w:rsidRPr="00BD7097">
        <w:rPr>
          <w:sz w:val="28"/>
          <w:szCs w:val="28"/>
        </w:rPr>
        <w:t xml:space="preserve"> размером </w:t>
      </w:r>
      <m:oMath>
        <m:r>
          <w:rPr>
            <w:rFonts w:ascii="Cambria Math" w:hAnsi="Cambria Math"/>
            <w:sz w:val="28"/>
            <w:szCs w:val="28"/>
          </w:rPr>
          <m:t>N×N,N=4.</m:t>
        </m:r>
      </m:oMath>
      <w:r w:rsidRPr="00BD7097">
        <w:rPr>
          <w:sz w:val="28"/>
          <w:szCs w:val="28"/>
        </w:rPr>
        <w:t xml:space="preserve"> Матрицу представить в алгебраической и экспоненциальной форме.</w:t>
      </w:r>
    </w:p>
    <w:p w14:paraId="25B8270A" w14:textId="77777777" w:rsidR="008F21FE" w:rsidRPr="00BD7097" w:rsidRDefault="008F21FE" w:rsidP="003B0411">
      <w:pPr>
        <w:contextualSpacing/>
        <w:jc w:val="both"/>
        <w:rPr>
          <w:color w:val="000000"/>
          <w:sz w:val="28"/>
          <w:szCs w:val="28"/>
        </w:rPr>
      </w:pPr>
      <w:r w:rsidRPr="00BD7097">
        <w:rPr>
          <w:color w:val="000000"/>
          <w:sz w:val="28"/>
          <w:szCs w:val="28"/>
        </w:rPr>
        <w:t>Решение:</w:t>
      </w:r>
    </w:p>
    <w:p w14:paraId="24BE7F87" w14:textId="77777777" w:rsidR="008F21FE" w:rsidRPr="00BD7097" w:rsidRDefault="008F21FE" w:rsidP="003B0411">
      <w:pPr>
        <w:contextualSpacing/>
        <w:jc w:val="both"/>
        <w:rPr>
          <w:sz w:val="28"/>
          <w:szCs w:val="28"/>
        </w:rPr>
      </w:pPr>
      <w:r w:rsidRPr="00BD7097">
        <w:rPr>
          <w:color w:val="000000"/>
          <w:sz w:val="28"/>
          <w:szCs w:val="28"/>
        </w:rPr>
        <w:t>В дискретном преобразовании Фурье используется система дискретных экспоненциальных функций (ДЭФ), определяемых следующим выражением</w:t>
      </w:r>
    </w:p>
    <w:p w14:paraId="3B2F302A" w14:textId="77777777" w:rsidR="008F21FE" w:rsidRPr="00BD7097" w:rsidRDefault="008F21FE" w:rsidP="00354DFE">
      <w:pPr>
        <w:contextualSpacing/>
        <w:jc w:val="center"/>
        <w:rPr>
          <w:sz w:val="28"/>
          <w:szCs w:val="28"/>
        </w:rPr>
      </w:pPr>
      <w:r w:rsidRPr="00BD7097">
        <w:rPr>
          <w:position w:val="-28"/>
          <w:sz w:val="28"/>
          <w:szCs w:val="28"/>
        </w:rPr>
        <w:object w:dxaOrig="5160" w:dyaOrig="680" w14:anchorId="5D429C72">
          <v:shape id="_x0000_i1070" type="#_x0000_t75" style="width:256pt;height:34pt" o:ole="" fillcolor="window">
            <v:imagedata r:id="rId99" o:title=""/>
          </v:shape>
          <o:OLEObject Type="Embed" ProgID="Equation.3" ShapeID="_x0000_i1070" DrawAspect="Content" ObjectID="_1576962217" r:id="rId100"/>
        </w:object>
      </w:r>
    </w:p>
    <w:p w14:paraId="1C579819" w14:textId="77777777" w:rsidR="008F21FE" w:rsidRPr="00BD7097" w:rsidRDefault="008F21FE" w:rsidP="003B041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Обе переменные </w:t>
      </w:r>
      <w:r w:rsidRPr="00BD7097">
        <w:rPr>
          <w:position w:val="-10"/>
          <w:sz w:val="28"/>
          <w:szCs w:val="28"/>
        </w:rPr>
        <w:object w:dxaOrig="400" w:dyaOrig="320" w14:anchorId="5F78A0A5">
          <v:shape id="_x0000_i1071" type="#_x0000_t75" style="width:19pt;height:17pt" o:ole="">
            <v:imagedata r:id="rId101" o:title=""/>
          </v:shape>
          <o:OLEObject Type="Embed" ProgID="Equation.3" ShapeID="_x0000_i1071" DrawAspect="Content" ObjectID="_1576962218" r:id="rId102"/>
        </w:object>
      </w:r>
      <w:r w:rsidRPr="00BD7097">
        <w:rPr>
          <w:sz w:val="28"/>
          <w:szCs w:val="28"/>
        </w:rPr>
        <w:t xml:space="preserve"> принимают дискретные значении </w:t>
      </w:r>
      <w:r w:rsidRPr="00BD7097">
        <w:rPr>
          <w:position w:val="-10"/>
          <w:sz w:val="28"/>
          <w:szCs w:val="28"/>
        </w:rPr>
        <w:object w:dxaOrig="1140" w:dyaOrig="320" w14:anchorId="31B7D4FA">
          <v:shape id="_x0000_i1072" type="#_x0000_t75" style="width:58pt;height:17pt" o:ole="">
            <v:imagedata r:id="rId103" o:title=""/>
          </v:shape>
          <o:OLEObject Type="Embed" ProgID="Equation.3" ShapeID="_x0000_i1072" DrawAspect="Content" ObjectID="_1576962219" r:id="rId104"/>
        </w:object>
      </w:r>
    </w:p>
    <w:p w14:paraId="6772AC94" w14:textId="77777777" w:rsidR="00354DFE" w:rsidRPr="00BD7097" w:rsidRDefault="008F21FE" w:rsidP="003B041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Обозначим</w:t>
      </w:r>
    </w:p>
    <w:p w14:paraId="35539E21" w14:textId="77777777" w:rsidR="008F21FE" w:rsidRPr="00BD7097" w:rsidRDefault="008F21FE" w:rsidP="00354DFE">
      <w:pPr>
        <w:contextualSpacing/>
        <w:jc w:val="center"/>
        <w:rPr>
          <w:sz w:val="28"/>
          <w:szCs w:val="28"/>
        </w:rPr>
      </w:pPr>
      <w:r w:rsidRPr="00BD7097">
        <w:rPr>
          <w:position w:val="-28"/>
          <w:sz w:val="28"/>
          <w:szCs w:val="28"/>
        </w:rPr>
        <w:object w:dxaOrig="1740" w:dyaOrig="680" w14:anchorId="74723809">
          <v:shape id="_x0000_i1073" type="#_x0000_t75" style="width:86pt;height:34pt" o:ole="">
            <v:imagedata r:id="rId105" o:title=""/>
          </v:shape>
          <o:OLEObject Type="Embed" ProgID="Equation.3" ShapeID="_x0000_i1073" DrawAspect="Content" ObjectID="_1576962220" r:id="rId106"/>
        </w:object>
      </w:r>
    </w:p>
    <w:p w14:paraId="63E63532" w14:textId="77777777" w:rsidR="008F21FE" w:rsidRPr="00BD7097" w:rsidRDefault="008F21FE" w:rsidP="003B041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Тогда </w:t>
      </w:r>
      <w:r w:rsidRPr="00BD7097">
        <w:rPr>
          <w:position w:val="-10"/>
          <w:sz w:val="28"/>
          <w:szCs w:val="28"/>
        </w:rPr>
        <w:object w:dxaOrig="1540" w:dyaOrig="360" w14:anchorId="5CDC9A78">
          <v:shape id="_x0000_i1074" type="#_x0000_t75" style="width:77pt;height:18pt" o:ole="">
            <v:imagedata r:id="rId107" o:title=""/>
          </v:shape>
          <o:OLEObject Type="Embed" ProgID="Equation.3" ShapeID="_x0000_i1074" DrawAspect="Content" ObjectID="_1576962221" r:id="rId108"/>
        </w:object>
      </w:r>
    </w:p>
    <w:p w14:paraId="1193BDDF" w14:textId="77777777" w:rsidR="008F21FE" w:rsidRPr="00BD7097" w:rsidRDefault="008F21FE" w:rsidP="003B0411">
      <w:pPr>
        <w:contextualSpacing/>
        <w:jc w:val="both"/>
        <w:rPr>
          <w:sz w:val="28"/>
          <w:szCs w:val="28"/>
        </w:rPr>
      </w:pPr>
      <w:r w:rsidRPr="00BD7097">
        <w:rPr>
          <w:color w:val="000000"/>
          <w:sz w:val="28"/>
          <w:szCs w:val="28"/>
        </w:rPr>
        <w:t xml:space="preserve">Всю систему ДЭФ можно записать в виде матрицы V , строки которой нумеруются переменной </w:t>
      </w:r>
      <w:r w:rsidRPr="00BD7097">
        <w:rPr>
          <w:i/>
          <w:iCs/>
          <w:color w:val="000000"/>
          <w:sz w:val="28"/>
          <w:szCs w:val="28"/>
        </w:rPr>
        <w:t xml:space="preserve">k , </w:t>
      </w:r>
      <w:r w:rsidRPr="00BD7097">
        <w:rPr>
          <w:color w:val="000000"/>
          <w:sz w:val="28"/>
          <w:szCs w:val="28"/>
        </w:rPr>
        <w:t xml:space="preserve">столбцы переменной </w:t>
      </w:r>
      <w:r w:rsidRPr="00BD7097">
        <w:rPr>
          <w:i/>
          <w:iCs/>
          <w:color w:val="000000"/>
          <w:sz w:val="28"/>
          <w:szCs w:val="28"/>
        </w:rPr>
        <w:t xml:space="preserve">п, </w:t>
      </w:r>
      <w:r w:rsidRPr="00BD7097">
        <w:rPr>
          <w:color w:val="000000"/>
          <w:sz w:val="28"/>
          <w:szCs w:val="28"/>
        </w:rPr>
        <w:t xml:space="preserve">а в пересечении </w:t>
      </w:r>
      <w:r w:rsidRPr="00BD7097">
        <w:rPr>
          <w:i/>
          <w:iCs/>
          <w:color w:val="000000"/>
          <w:sz w:val="28"/>
          <w:szCs w:val="28"/>
        </w:rPr>
        <w:t xml:space="preserve">k-n </w:t>
      </w:r>
      <w:r w:rsidRPr="00BD7097">
        <w:rPr>
          <w:color w:val="000000"/>
          <w:sz w:val="28"/>
          <w:szCs w:val="28"/>
        </w:rPr>
        <w:t xml:space="preserve">строки и n-го столбца записана величина </w:t>
      </w:r>
      <w:r w:rsidRPr="00BD7097">
        <w:rPr>
          <w:position w:val="-6"/>
          <w:sz w:val="28"/>
          <w:szCs w:val="28"/>
        </w:rPr>
        <w:object w:dxaOrig="440" w:dyaOrig="320" w14:anchorId="161EC856">
          <v:shape id="_x0000_i1075" type="#_x0000_t75" style="width:22pt;height:17pt" o:ole="">
            <v:imagedata r:id="rId109" o:title=""/>
          </v:shape>
          <o:OLEObject Type="Embed" ProgID="Equation.3" ShapeID="_x0000_i1075" DrawAspect="Content" ObjectID="_1576962222" r:id="rId110"/>
        </w:object>
      </w:r>
    </w:p>
    <w:p w14:paraId="6BE7CD68" w14:textId="77777777" w:rsidR="008F21FE" w:rsidRPr="00BD7097" w:rsidRDefault="00B5223A" w:rsidP="00354DFE">
      <w:pPr>
        <w:contextualSpacing/>
        <w:jc w:val="center"/>
        <w:rPr>
          <w:sz w:val="28"/>
          <w:szCs w:val="28"/>
        </w:rPr>
      </w:pPr>
      <w:r w:rsidRPr="00BD7097">
        <w:rPr>
          <w:noProof/>
          <w:sz w:val="28"/>
          <w:szCs w:val="28"/>
          <w:lang w:val="en-US" w:eastAsia="en-US"/>
        </w:rPr>
        <w:drawing>
          <wp:inline distT="0" distB="0" distL="0" distR="0" wp14:anchorId="35F83D72" wp14:editId="0F5A0CB8">
            <wp:extent cx="3962400" cy="1428750"/>
            <wp:effectExtent l="0" t="0" r="0" b="0"/>
            <wp:docPr id="72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BFEDDE" w14:textId="77777777" w:rsidR="008F21FE" w:rsidRPr="00BD7097" w:rsidRDefault="008F21FE" w:rsidP="003B041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Для </w:t>
      </w:r>
      <w:r w:rsidRPr="00BD7097">
        <w:rPr>
          <w:sz w:val="28"/>
          <w:szCs w:val="28"/>
          <w:lang w:val="en-US"/>
        </w:rPr>
        <w:t>N</w:t>
      </w:r>
      <w:r w:rsidRPr="00BD7097">
        <w:rPr>
          <w:sz w:val="28"/>
          <w:szCs w:val="28"/>
        </w:rPr>
        <w:t xml:space="preserve">=4 матрица </w:t>
      </w:r>
      <w:r w:rsidRPr="00BD7097">
        <w:rPr>
          <w:sz w:val="28"/>
          <w:szCs w:val="28"/>
          <w:lang w:val="en-US"/>
        </w:rPr>
        <w:t>V</w:t>
      </w:r>
      <w:r w:rsidRPr="00BD7097">
        <w:rPr>
          <w:sz w:val="28"/>
          <w:szCs w:val="28"/>
        </w:rPr>
        <w:t xml:space="preserve"> имеет вид:</w:t>
      </w:r>
    </w:p>
    <w:p w14:paraId="7C152474" w14:textId="77777777" w:rsidR="008F21FE" w:rsidRPr="00BD7097" w:rsidRDefault="008F21FE" w:rsidP="00354DFE">
      <w:pPr>
        <w:contextualSpacing/>
        <w:jc w:val="center"/>
        <w:rPr>
          <w:position w:val="-68"/>
          <w:sz w:val="28"/>
          <w:szCs w:val="28"/>
        </w:rPr>
      </w:pPr>
      <w:r w:rsidRPr="00BD7097">
        <w:rPr>
          <w:position w:val="-68"/>
          <w:sz w:val="28"/>
          <w:szCs w:val="28"/>
        </w:rPr>
        <w:object w:dxaOrig="5160" w:dyaOrig="1480" w14:anchorId="0CA69B34">
          <v:shape id="_x0000_i1076" type="#_x0000_t75" style="width:257pt;height:73pt" o:ole="" fillcolor="window">
            <v:imagedata r:id="rId112" o:title=""/>
          </v:shape>
          <o:OLEObject Type="Embed" ProgID="Equation.3" ShapeID="_x0000_i1076" DrawAspect="Content" ObjectID="_1576962223" r:id="rId113"/>
        </w:object>
      </w:r>
    </w:p>
    <w:p w14:paraId="522468EE" w14:textId="77777777" w:rsidR="008F21FE" w:rsidRPr="00BD7097" w:rsidRDefault="008F21FE" w:rsidP="00354DFE">
      <w:pPr>
        <w:contextualSpacing/>
        <w:jc w:val="center"/>
        <w:rPr>
          <w:sz w:val="28"/>
          <w:szCs w:val="28"/>
        </w:rPr>
      </w:pPr>
      <w:r w:rsidRPr="00BD7097">
        <w:rPr>
          <w:position w:val="-28"/>
          <w:sz w:val="28"/>
          <w:szCs w:val="28"/>
        </w:rPr>
        <w:object w:dxaOrig="3100" w:dyaOrig="680" w14:anchorId="6E9CE1BF">
          <v:shape id="_x0000_i1077" type="#_x0000_t75" style="width:155pt;height:34pt" o:ole="">
            <v:imagedata r:id="rId114" o:title=""/>
          </v:shape>
          <o:OLEObject Type="Embed" ProgID="Equation.3" ShapeID="_x0000_i1077" DrawAspect="Content" ObjectID="_1576962224" r:id="rId115"/>
        </w:object>
      </w:r>
    </w:p>
    <w:p w14:paraId="59DA56CA" w14:textId="77777777" w:rsidR="008F21FE" w:rsidRPr="00BD7097" w:rsidRDefault="008F21FE" w:rsidP="003B0411">
      <w:pPr>
        <w:contextualSpacing/>
        <w:jc w:val="both"/>
        <w:rPr>
          <w:sz w:val="28"/>
          <w:szCs w:val="28"/>
        </w:rPr>
      </w:pPr>
    </w:p>
    <w:p w14:paraId="2840658A" w14:textId="77777777" w:rsidR="00AB556B" w:rsidRPr="00BD7097" w:rsidRDefault="00AB556B" w:rsidP="003B0411">
      <w:pPr>
        <w:contextualSpacing/>
        <w:jc w:val="both"/>
        <w:rPr>
          <w:sz w:val="28"/>
          <w:szCs w:val="28"/>
        </w:rPr>
      </w:pPr>
    </w:p>
    <w:p w14:paraId="49843706" w14:textId="77777777" w:rsidR="00AB556B" w:rsidRPr="00BD7097" w:rsidRDefault="00AB556B" w:rsidP="003B0411">
      <w:pPr>
        <w:contextualSpacing/>
        <w:jc w:val="both"/>
        <w:rPr>
          <w:sz w:val="28"/>
          <w:szCs w:val="28"/>
        </w:rPr>
      </w:pPr>
    </w:p>
    <w:p w14:paraId="703FBD7D" w14:textId="77777777" w:rsidR="00AB556B" w:rsidRPr="00BD7097" w:rsidRDefault="00AB556B" w:rsidP="003B0411">
      <w:pPr>
        <w:contextualSpacing/>
        <w:jc w:val="both"/>
        <w:rPr>
          <w:sz w:val="28"/>
          <w:szCs w:val="28"/>
        </w:rPr>
      </w:pPr>
    </w:p>
    <w:p w14:paraId="58555C38" w14:textId="77777777" w:rsidR="00AB556B" w:rsidRPr="00BD7097" w:rsidRDefault="00AB556B" w:rsidP="003B0411">
      <w:pPr>
        <w:contextualSpacing/>
        <w:jc w:val="both"/>
        <w:rPr>
          <w:sz w:val="28"/>
          <w:szCs w:val="28"/>
        </w:rPr>
      </w:pPr>
    </w:p>
    <w:p w14:paraId="5DBFBB44" w14:textId="77777777" w:rsidR="00746F1C" w:rsidRPr="00B63A24" w:rsidRDefault="00746F1C" w:rsidP="00746F1C">
      <w:pPr>
        <w:spacing w:after="44"/>
        <w:ind w:left="-5"/>
        <w:rPr>
          <w:b/>
          <w:sz w:val="28"/>
          <w:szCs w:val="28"/>
        </w:rPr>
      </w:pPr>
      <w:r w:rsidRPr="00BD7097">
        <w:rPr>
          <w:b/>
          <w:sz w:val="28"/>
          <w:szCs w:val="28"/>
        </w:rPr>
        <w:lastRenderedPageBreak/>
        <w:t>Тема 9</w:t>
      </w:r>
      <w:r w:rsidR="005620AC" w:rsidRPr="00B63A24">
        <w:rPr>
          <w:b/>
          <w:sz w:val="28"/>
          <w:szCs w:val="28"/>
        </w:rPr>
        <w:t>.</w:t>
      </w:r>
    </w:p>
    <w:p w14:paraId="1F800143" w14:textId="77777777" w:rsidR="005620AC" w:rsidRPr="00B63A24" w:rsidRDefault="005620AC" w:rsidP="00746F1C">
      <w:pPr>
        <w:spacing w:after="44"/>
        <w:ind w:left="-5"/>
        <w:rPr>
          <w:b/>
          <w:sz w:val="28"/>
          <w:szCs w:val="28"/>
        </w:rPr>
      </w:pPr>
    </w:p>
    <w:p w14:paraId="0CBD2DDA" w14:textId="77777777" w:rsidR="00950846" w:rsidRPr="00BD7097" w:rsidRDefault="005620AC" w:rsidP="003B0411">
      <w:pPr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136C25" w:rsidRPr="00136C25">
        <w:rPr>
          <w:sz w:val="28"/>
          <w:szCs w:val="28"/>
        </w:rPr>
        <w:t>.</w:t>
      </w:r>
      <w:r w:rsidR="00950846" w:rsidRPr="00BD7097">
        <w:rPr>
          <w:sz w:val="28"/>
          <w:szCs w:val="28"/>
        </w:rPr>
        <w:t xml:space="preserve"> Выполнить прямое дискретное преобразование Фурье (ДПФ) последовательности </w:t>
      </w:r>
      <m:oMath>
        <m:r>
          <w:rPr>
            <w:rFonts w:ascii="Cambria Math" w:hAnsi="Cambria Math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5;4;3;2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</m:oMath>
      <w:r w:rsidR="00950846" w:rsidRPr="00BD7097">
        <w:rPr>
          <w:sz w:val="28"/>
          <w:szCs w:val="28"/>
        </w:rPr>
        <w:t xml:space="preserve"> Восстановить исходную последовательность через вычисление обратного</w:t>
      </w:r>
      <w:r w:rsidR="00E83869" w:rsidRPr="00BD7097">
        <w:rPr>
          <w:sz w:val="28"/>
          <w:szCs w:val="28"/>
        </w:rPr>
        <w:t xml:space="preserve"> </w:t>
      </w:r>
      <w:r w:rsidR="00950846" w:rsidRPr="00BD7097">
        <w:rPr>
          <w:sz w:val="28"/>
          <w:szCs w:val="28"/>
        </w:rPr>
        <w:t>ДПФ</w:t>
      </w:r>
      <w:r w:rsidR="00E83869" w:rsidRPr="00BD7097">
        <w:rPr>
          <w:sz w:val="28"/>
          <w:szCs w:val="28"/>
        </w:rPr>
        <w:t xml:space="preserve"> </w:t>
      </w:r>
      <w:r w:rsidR="005200FA" w:rsidRPr="00BD7097">
        <w:rPr>
          <w:sz w:val="28"/>
          <w:szCs w:val="28"/>
        </w:rPr>
        <w:t>последовательности</w:t>
      </w:r>
      <w:r w:rsidR="00E83869" w:rsidRPr="00BD7097">
        <w:rPr>
          <w:sz w:val="28"/>
          <w:szCs w:val="28"/>
        </w:rPr>
        <w:t xml:space="preserve"> </w:t>
      </w:r>
      <w:r w:rsidR="00D34810" w:rsidRPr="00BD7097">
        <w:rPr>
          <w:sz w:val="28"/>
          <w:szCs w:val="28"/>
        </w:rPr>
        <w:t>коэффициентов</w:t>
      </w:r>
      <w:r w:rsidR="00E83869" w:rsidRPr="00BD7097">
        <w:rPr>
          <w:sz w:val="28"/>
          <w:szCs w:val="28"/>
        </w:rPr>
        <w:t xml:space="preserve"> </w:t>
      </w:r>
      <w:r w:rsidR="009B1E7E" w:rsidRPr="00BD7097">
        <w:rPr>
          <w:sz w:val="28"/>
          <w:szCs w:val="28"/>
        </w:rPr>
        <w:t>дискретного</w:t>
      </w:r>
      <w:r w:rsidR="00D34810" w:rsidRPr="00BD7097">
        <w:rPr>
          <w:sz w:val="28"/>
          <w:szCs w:val="28"/>
        </w:rPr>
        <w:t xml:space="preserve"> преобразования Фурье</w:t>
      </w:r>
      <w:r w:rsidR="00E83869" w:rsidRPr="00BD709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X(k)</m:t>
        </m:r>
      </m:oMath>
    </w:p>
    <w:p w14:paraId="5094B4C0" w14:textId="77777777" w:rsidR="00136C25" w:rsidRPr="00BD7097" w:rsidRDefault="00136C25" w:rsidP="003B0411">
      <w:pPr>
        <w:contextualSpacing/>
        <w:jc w:val="both"/>
        <w:rPr>
          <w:sz w:val="28"/>
          <w:szCs w:val="28"/>
        </w:rPr>
      </w:pPr>
    </w:p>
    <w:p w14:paraId="73E6F832" w14:textId="77777777" w:rsidR="008F21FE" w:rsidRPr="005620AC" w:rsidRDefault="008F21FE" w:rsidP="003B0411">
      <w:pPr>
        <w:contextualSpacing/>
        <w:jc w:val="both"/>
        <w:rPr>
          <w:sz w:val="28"/>
          <w:szCs w:val="28"/>
          <w:lang w:val="en-US"/>
        </w:rPr>
      </w:pPr>
      <w:r w:rsidRPr="00BD7097">
        <w:rPr>
          <w:sz w:val="28"/>
          <w:szCs w:val="28"/>
        </w:rPr>
        <w:t>Решение</w:t>
      </w:r>
      <w:r w:rsidR="005620AC">
        <w:rPr>
          <w:sz w:val="28"/>
          <w:szCs w:val="28"/>
          <w:lang w:val="en-US"/>
        </w:rPr>
        <w:t>:</w:t>
      </w:r>
    </w:p>
    <w:p w14:paraId="7ECC9D2E" w14:textId="77777777" w:rsidR="00136C25" w:rsidRPr="00BD7097" w:rsidRDefault="00136C25" w:rsidP="003B0411">
      <w:pPr>
        <w:contextualSpacing/>
        <w:jc w:val="both"/>
        <w:rPr>
          <w:sz w:val="28"/>
          <w:szCs w:val="28"/>
        </w:rPr>
      </w:pPr>
    </w:p>
    <w:p w14:paraId="0AB6FA34" w14:textId="77777777" w:rsidR="00844735" w:rsidRPr="00BD7097" w:rsidRDefault="00844735" w:rsidP="00844735">
      <w:pPr>
        <w:contextualSpacing/>
        <w:jc w:val="both"/>
        <w:rPr>
          <w:sz w:val="28"/>
          <w:szCs w:val="28"/>
        </w:rPr>
      </w:pPr>
      <w:r w:rsidRPr="00BD7097">
        <w:rPr>
          <w:position w:val="-32"/>
          <w:sz w:val="28"/>
          <w:szCs w:val="28"/>
        </w:rPr>
        <w:object w:dxaOrig="4920" w:dyaOrig="780" w14:anchorId="138D3DA6">
          <v:shape id="_x0000_i1078" type="#_x0000_t75" style="width:246pt;height:39pt" o:ole="">
            <v:imagedata r:id="rId116" o:title=""/>
          </v:shape>
          <o:OLEObject Type="Embed" ProgID="Equation.DSMT4" ShapeID="_x0000_i1078" DrawAspect="Content" ObjectID="_1576962225" r:id="rId117"/>
        </w:object>
      </w:r>
      <w:r w:rsidRPr="00BD7097">
        <w:rPr>
          <w:sz w:val="28"/>
          <w:szCs w:val="28"/>
        </w:rPr>
        <w:t xml:space="preserve"> </w:t>
      </w:r>
    </w:p>
    <w:p w14:paraId="28A9668C" w14:textId="77777777" w:rsidR="00844735" w:rsidRPr="00BD7097" w:rsidRDefault="00AB556B" w:rsidP="00844735">
      <w:pPr>
        <w:contextualSpacing/>
        <w:jc w:val="both"/>
        <w:rPr>
          <w:sz w:val="28"/>
          <w:szCs w:val="28"/>
        </w:rPr>
      </w:pPr>
      <w:r w:rsidRPr="00BD7097">
        <w:rPr>
          <w:position w:val="-14"/>
          <w:sz w:val="28"/>
          <w:szCs w:val="28"/>
        </w:rPr>
        <w:object w:dxaOrig="1300" w:dyaOrig="420" w14:anchorId="2C82B417">
          <v:shape id="_x0000_i1079" type="#_x0000_t75" style="width:65pt;height:21pt" o:ole="">
            <v:imagedata r:id="rId118" o:title=""/>
          </v:shape>
          <o:OLEObject Type="Embed" ProgID="Equation.DSMT4" ShapeID="_x0000_i1079" DrawAspect="Content" ObjectID="_1576962226" r:id="rId119"/>
        </w:object>
      </w:r>
    </w:p>
    <w:p w14:paraId="05CFD18B" w14:textId="77777777" w:rsidR="007060CA" w:rsidRPr="00BD7097" w:rsidRDefault="00AB556B" w:rsidP="00844735">
      <w:pPr>
        <w:contextualSpacing/>
        <w:jc w:val="both"/>
        <w:rPr>
          <w:sz w:val="28"/>
          <w:szCs w:val="28"/>
        </w:rPr>
      </w:pPr>
      <w:r w:rsidRPr="00BD7097">
        <w:rPr>
          <w:position w:val="-14"/>
          <w:sz w:val="28"/>
          <w:szCs w:val="28"/>
        </w:rPr>
        <w:object w:dxaOrig="1960" w:dyaOrig="420" w14:anchorId="2D43A555">
          <v:shape id="_x0000_i1080" type="#_x0000_t75" style="width:98pt;height:21pt" o:ole="">
            <v:imagedata r:id="rId120" o:title=""/>
          </v:shape>
          <o:OLEObject Type="Embed" ProgID="Equation.DSMT4" ShapeID="_x0000_i1080" DrawAspect="Content" ObjectID="_1576962227" r:id="rId121"/>
        </w:object>
      </w:r>
    </w:p>
    <w:p w14:paraId="10A67C51" w14:textId="77777777" w:rsidR="007060CA" w:rsidRPr="00BD7097" w:rsidRDefault="00AB556B" w:rsidP="00844735">
      <w:pPr>
        <w:contextualSpacing/>
        <w:jc w:val="both"/>
        <w:rPr>
          <w:sz w:val="28"/>
          <w:szCs w:val="28"/>
        </w:rPr>
      </w:pPr>
      <w:r w:rsidRPr="00BD7097">
        <w:rPr>
          <w:position w:val="-14"/>
          <w:sz w:val="28"/>
          <w:szCs w:val="28"/>
        </w:rPr>
        <w:object w:dxaOrig="1300" w:dyaOrig="420" w14:anchorId="172A7297">
          <v:shape id="_x0000_i1081" type="#_x0000_t75" style="width:65pt;height:21pt" o:ole="">
            <v:imagedata r:id="rId122" o:title=""/>
          </v:shape>
          <o:OLEObject Type="Embed" ProgID="Equation.DSMT4" ShapeID="_x0000_i1081" DrawAspect="Content" ObjectID="_1576962228" r:id="rId123"/>
        </w:object>
      </w:r>
    </w:p>
    <w:p w14:paraId="5DFBF974" w14:textId="77777777" w:rsidR="007060CA" w:rsidRPr="00BD7097" w:rsidRDefault="00AB556B" w:rsidP="00844735">
      <w:pPr>
        <w:contextualSpacing/>
        <w:jc w:val="both"/>
        <w:rPr>
          <w:sz w:val="28"/>
          <w:szCs w:val="28"/>
        </w:rPr>
      </w:pPr>
      <w:r w:rsidRPr="00BD7097">
        <w:rPr>
          <w:position w:val="-14"/>
          <w:sz w:val="28"/>
          <w:szCs w:val="28"/>
        </w:rPr>
        <w:object w:dxaOrig="2000" w:dyaOrig="420" w14:anchorId="527AD3FC">
          <v:shape id="_x0000_i1082" type="#_x0000_t75" style="width:100pt;height:21pt" o:ole="">
            <v:imagedata r:id="rId124" o:title=""/>
          </v:shape>
          <o:OLEObject Type="Embed" ProgID="Equation.DSMT4" ShapeID="_x0000_i1082" DrawAspect="Content" ObjectID="_1576962229" r:id="rId125"/>
        </w:object>
      </w:r>
    </w:p>
    <w:p w14:paraId="269DC2AA" w14:textId="77777777" w:rsidR="00844735" w:rsidRPr="00BD7097" w:rsidRDefault="00844735" w:rsidP="00844735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Обратное ДПФ</w:t>
      </w:r>
    </w:p>
    <w:p w14:paraId="0D41C057" w14:textId="77777777" w:rsidR="00844735" w:rsidRPr="00BD7097" w:rsidRDefault="00844735" w:rsidP="00844735">
      <w:pPr>
        <w:contextualSpacing/>
        <w:jc w:val="both"/>
        <w:rPr>
          <w:sz w:val="28"/>
          <w:szCs w:val="28"/>
        </w:rPr>
      </w:pPr>
      <w:r w:rsidRPr="00BD7097">
        <w:rPr>
          <w:position w:val="-32"/>
          <w:sz w:val="28"/>
          <w:szCs w:val="28"/>
        </w:rPr>
        <w:object w:dxaOrig="4620" w:dyaOrig="780" w14:anchorId="4D234F2D">
          <v:shape id="_x0000_i1083" type="#_x0000_t75" style="width:231pt;height:39pt" o:ole="">
            <v:imagedata r:id="rId126" o:title=""/>
          </v:shape>
          <o:OLEObject Type="Embed" ProgID="Equation.DSMT4" ShapeID="_x0000_i1083" DrawAspect="Content" ObjectID="_1576962230" r:id="rId127"/>
        </w:object>
      </w:r>
    </w:p>
    <w:p w14:paraId="2E7C6F25" w14:textId="77777777" w:rsidR="00844735" w:rsidRPr="00BD7097" w:rsidRDefault="006F5038" w:rsidP="00844735">
      <w:pPr>
        <w:contextualSpacing/>
        <w:jc w:val="both"/>
        <w:rPr>
          <w:sz w:val="28"/>
          <w:szCs w:val="28"/>
        </w:rPr>
      </w:pPr>
      <w:r>
        <w:rPr>
          <w:position w:val="-14"/>
          <w:sz w:val="28"/>
          <w:szCs w:val="28"/>
        </w:rPr>
        <w:pict w14:anchorId="5EA14903">
          <v:shape id="_x0000_i1084" type="#_x0000_t75" style="width:3in;height:21pt">
            <v:imagedata r:id="rId128" o:title=""/>
          </v:shape>
        </w:pict>
      </w:r>
    </w:p>
    <w:p w14:paraId="76C0B85A" w14:textId="77777777" w:rsidR="008F21FE" w:rsidRPr="00BD7097" w:rsidRDefault="008F21FE" w:rsidP="003B0411">
      <w:pPr>
        <w:contextualSpacing/>
        <w:jc w:val="both"/>
        <w:rPr>
          <w:sz w:val="28"/>
          <w:szCs w:val="28"/>
        </w:rPr>
      </w:pPr>
    </w:p>
    <w:p w14:paraId="5A6D53B3" w14:textId="77777777" w:rsidR="00844735" w:rsidRPr="00BD7097" w:rsidRDefault="00136C25" w:rsidP="003B0411">
      <w:pPr>
        <w:contextualSpacing/>
        <w:jc w:val="both"/>
        <w:rPr>
          <w:sz w:val="28"/>
          <w:szCs w:val="28"/>
        </w:rPr>
      </w:pPr>
      <w:r>
        <w:rPr>
          <w:b/>
          <w:noProof/>
          <w:sz w:val="28"/>
          <w:szCs w:val="28"/>
          <w:lang w:val="en-US" w:eastAsia="en-US"/>
        </w:rPr>
        <w:lastRenderedPageBreak/>
        <mc:AlternateContent>
          <mc:Choice Requires="wpc">
            <w:drawing>
              <wp:inline distT="0" distB="0" distL="0" distR="0" wp14:anchorId="6C7AE5DB" wp14:editId="41D106BB">
                <wp:extent cx="2952750" cy="4631690"/>
                <wp:effectExtent l="0" t="0" r="0" b="0"/>
                <wp:docPr id="13845" name="Полотно 138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212090" y="5588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1E1702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258445" y="12001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DDA7C2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470535" y="5588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746548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341630" y="46355"/>
                            <a:ext cx="9461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54D5D3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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950595" y="5588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E88B7F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996315" y="12001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34041D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8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208405" y="5588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C00301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9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1079500" y="46355"/>
                            <a:ext cx="9461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3ED895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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0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1614805" y="5588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96E25D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1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1660525" y="12001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9CE796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1873250" y="5588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2FF617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3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1743710" y="46355"/>
                            <a:ext cx="9461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DAD4DE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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4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2574290" y="12954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57E82C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5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2620010" y="19367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21505F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6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2832735" y="12954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CB75A4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7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703195" y="120015"/>
                            <a:ext cx="9461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6FB23A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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8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1181100" y="793750"/>
                            <a:ext cx="8255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4AA168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9" name="Freeform 82"/>
                        <wps:cNvSpPr>
                          <a:spLocks/>
                        </wps:cNvSpPr>
                        <wps:spPr bwMode="auto">
                          <a:xfrm>
                            <a:off x="1153160" y="913130"/>
                            <a:ext cx="147955" cy="37465"/>
                          </a:xfrm>
                          <a:custGeom>
                            <a:avLst/>
                            <a:gdLst>
                              <a:gd name="T0" fmla="*/ 0 w 16"/>
                              <a:gd name="T1" fmla="*/ 4 h 4"/>
                              <a:gd name="T2" fmla="*/ 2 w 16"/>
                              <a:gd name="T3" fmla="*/ 0 h 4"/>
                              <a:gd name="T4" fmla="*/ 4 w 16"/>
                              <a:gd name="T5" fmla="*/ 4 h 4"/>
                              <a:gd name="T6" fmla="*/ 6 w 16"/>
                              <a:gd name="T7" fmla="*/ 0 h 4"/>
                              <a:gd name="T8" fmla="*/ 8 w 16"/>
                              <a:gd name="T9" fmla="*/ 4 h 4"/>
                              <a:gd name="T10" fmla="*/ 10 w 16"/>
                              <a:gd name="T11" fmla="*/ 0 h 4"/>
                              <a:gd name="T12" fmla="*/ 12 w 16"/>
                              <a:gd name="T13" fmla="*/ 4 h 4"/>
                              <a:gd name="T14" fmla="*/ 14 w 16"/>
                              <a:gd name="T15" fmla="*/ 0 h 4"/>
                              <a:gd name="T16" fmla="*/ 16 w 16"/>
                              <a:gd name="T17" fmla="*/ 4 h 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16" h="4">
                                <a:moveTo>
                                  <a:pt x="0" y="4"/>
                                </a:moveTo>
                                <a:lnTo>
                                  <a:pt x="2" y="0"/>
                                </a:lnTo>
                                <a:lnTo>
                                  <a:pt x="4" y="4"/>
                                </a:lnTo>
                                <a:lnTo>
                                  <a:pt x="6" y="0"/>
                                </a:lnTo>
                                <a:lnTo>
                                  <a:pt x="8" y="4"/>
                                </a:lnTo>
                                <a:lnTo>
                                  <a:pt x="10" y="0"/>
                                </a:lnTo>
                                <a:lnTo>
                                  <a:pt x="12" y="4"/>
                                </a:lnTo>
                                <a:lnTo>
                                  <a:pt x="14" y="0"/>
                                </a:lnTo>
                                <a:lnTo>
                                  <a:pt x="16" y="4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8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421130" y="79375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372C9C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291590" y="784225"/>
                            <a:ext cx="9461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AF8359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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2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212090" y="86741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23DC24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3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480060" y="56324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DA6812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4" name="Rectangle 87"/>
                        <wps:cNvSpPr>
                          <a:spLocks noChangeArrowheads="1"/>
                        </wps:cNvSpPr>
                        <wps:spPr bwMode="auto">
                          <a:xfrm>
                            <a:off x="480060" y="76581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06DEDA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5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480060" y="96901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9F4790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6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480060" y="117221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7C94B3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7" name="Rectangle 90"/>
                        <wps:cNvSpPr>
                          <a:spLocks noChangeArrowheads="1"/>
                        </wps:cNvSpPr>
                        <wps:spPr bwMode="auto">
                          <a:xfrm>
                            <a:off x="396875" y="553720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45DF19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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8" name="Rectangle 91"/>
                        <wps:cNvSpPr>
                          <a:spLocks noChangeArrowheads="1"/>
                        </wps:cNvSpPr>
                        <wps:spPr bwMode="auto">
                          <a:xfrm>
                            <a:off x="396875" y="62801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5E56EB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9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396875" y="77533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FE9E79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0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396875" y="92265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2DB893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1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396875" y="1070610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3AF648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2" name="Rectangle 95"/>
                        <wps:cNvSpPr>
                          <a:spLocks noChangeArrowheads="1"/>
                        </wps:cNvSpPr>
                        <wps:spPr bwMode="auto">
                          <a:xfrm>
                            <a:off x="396875" y="115379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CB4B84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3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461010" y="553720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AF2002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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4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461010" y="62801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B6F382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5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461010" y="77533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29EAD0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6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461010" y="92265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F3C099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7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461010" y="1070610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F01E96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8" name="Rectangle 101"/>
                        <wps:cNvSpPr>
                          <a:spLocks noChangeArrowheads="1"/>
                        </wps:cNvSpPr>
                        <wps:spPr bwMode="auto">
                          <a:xfrm>
                            <a:off x="461010" y="115379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A76578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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9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295275" y="857885"/>
                            <a:ext cx="6286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95DF8E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0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221615" y="1531620"/>
                            <a:ext cx="8255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6A7340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1" name="Rectangle 104"/>
                        <wps:cNvSpPr>
                          <a:spLocks noChangeArrowheads="1"/>
                        </wps:cNvSpPr>
                        <wps:spPr bwMode="auto">
                          <a:xfrm>
                            <a:off x="304165" y="159639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5B864D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2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553720" y="144907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2DEE1D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3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544195" y="1633220"/>
                            <a:ext cx="8255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C2AEA7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4" name="Line 107"/>
                        <wps:cNvCnPr>
                          <a:cxnSpLocks noChangeShapeType="1"/>
                        </wps:cNvCnPr>
                        <wps:spPr bwMode="auto">
                          <a:xfrm>
                            <a:off x="525780" y="1605280"/>
                            <a:ext cx="101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867410" y="174434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B7C544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6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701040" y="1365885"/>
                            <a:ext cx="8255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2A4704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7" name="Rectangle 110"/>
                        <wps:cNvSpPr>
                          <a:spLocks noChangeArrowheads="1"/>
                        </wps:cNvSpPr>
                        <wps:spPr bwMode="auto">
                          <a:xfrm>
                            <a:off x="848995" y="136588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95A156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8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784225" y="1365885"/>
                            <a:ext cx="6286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CAF79A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9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682625" y="174434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EC9D6B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0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1024255" y="153162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BC9603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1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1069975" y="159639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33038D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2" name="Rectangle 115"/>
                        <wps:cNvSpPr>
                          <a:spLocks noChangeArrowheads="1"/>
                        </wps:cNvSpPr>
                        <wps:spPr bwMode="auto">
                          <a:xfrm>
                            <a:off x="1236345" y="1531620"/>
                            <a:ext cx="15240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0E251C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co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3" name="Rectangle 116"/>
                        <wps:cNvSpPr>
                          <a:spLocks noChangeArrowheads="1"/>
                        </wps:cNvSpPr>
                        <wps:spPr bwMode="auto">
                          <a:xfrm>
                            <a:off x="1503680" y="144907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9EFC64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4" name="Rectangle 117"/>
                        <wps:cNvSpPr>
                          <a:spLocks noChangeArrowheads="1"/>
                        </wps:cNvSpPr>
                        <wps:spPr bwMode="auto">
                          <a:xfrm>
                            <a:off x="1559560" y="1439545"/>
                            <a:ext cx="6286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8E8961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5" name="Rectangle 118"/>
                        <wps:cNvSpPr>
                          <a:spLocks noChangeArrowheads="1"/>
                        </wps:cNvSpPr>
                        <wps:spPr bwMode="auto">
                          <a:xfrm>
                            <a:off x="1660525" y="144907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92FDAA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6" name="Rectangle 119"/>
                        <wps:cNvSpPr>
                          <a:spLocks noChangeArrowheads="1"/>
                        </wps:cNvSpPr>
                        <wps:spPr bwMode="auto">
                          <a:xfrm>
                            <a:off x="1623695" y="1439545"/>
                            <a:ext cx="29210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6DAA68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7" name="Rectangle 120"/>
                        <wps:cNvSpPr>
                          <a:spLocks noChangeArrowheads="1"/>
                        </wps:cNvSpPr>
                        <wps:spPr bwMode="auto">
                          <a:xfrm>
                            <a:off x="1762125" y="144907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DA8616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8" name="Rectangle 121"/>
                        <wps:cNvSpPr>
                          <a:spLocks noChangeArrowheads="1"/>
                        </wps:cNvSpPr>
                        <wps:spPr bwMode="auto">
                          <a:xfrm>
                            <a:off x="1725295" y="1439545"/>
                            <a:ext cx="29210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9ACCF6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9" name="Rectangle 122"/>
                        <wps:cNvSpPr>
                          <a:spLocks noChangeArrowheads="1"/>
                        </wps:cNvSpPr>
                        <wps:spPr bwMode="auto">
                          <a:xfrm>
                            <a:off x="1623695" y="1633220"/>
                            <a:ext cx="8255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1E5950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0" name="Line 123"/>
                        <wps:cNvCnPr>
                          <a:cxnSpLocks noChangeShapeType="1"/>
                        </wps:cNvCnPr>
                        <wps:spPr bwMode="auto">
                          <a:xfrm>
                            <a:off x="1494790" y="1605280"/>
                            <a:ext cx="3225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Rectangle 124"/>
                        <wps:cNvSpPr>
                          <a:spLocks noChangeArrowheads="1"/>
                        </wps:cNvSpPr>
                        <wps:spPr bwMode="auto">
                          <a:xfrm>
                            <a:off x="1411605" y="143065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F17B82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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3" name="Rectangle 125"/>
                        <wps:cNvSpPr>
                          <a:spLocks noChangeArrowheads="1"/>
                        </wps:cNvSpPr>
                        <wps:spPr bwMode="auto">
                          <a:xfrm>
                            <a:off x="1411605" y="151320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4B2F14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4" name="Rectangle 126"/>
                        <wps:cNvSpPr>
                          <a:spLocks noChangeArrowheads="1"/>
                        </wps:cNvSpPr>
                        <wps:spPr bwMode="auto">
                          <a:xfrm>
                            <a:off x="1411605" y="161480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8ACA1C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5" name="Rectangle 127"/>
                        <wps:cNvSpPr>
                          <a:spLocks noChangeArrowheads="1"/>
                        </wps:cNvSpPr>
                        <wps:spPr bwMode="auto">
                          <a:xfrm>
                            <a:off x="1743710" y="143065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8F23E3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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6" name="Rectangle 128"/>
                        <wps:cNvSpPr>
                          <a:spLocks noChangeArrowheads="1"/>
                        </wps:cNvSpPr>
                        <wps:spPr bwMode="auto">
                          <a:xfrm>
                            <a:off x="1743710" y="151320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27192D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7" name="Rectangle 129"/>
                        <wps:cNvSpPr>
                          <a:spLocks noChangeArrowheads="1"/>
                        </wps:cNvSpPr>
                        <wps:spPr bwMode="auto">
                          <a:xfrm>
                            <a:off x="1743710" y="161480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A6E59C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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8" name="Rectangle 130"/>
                        <wps:cNvSpPr>
                          <a:spLocks noChangeArrowheads="1"/>
                        </wps:cNvSpPr>
                        <wps:spPr bwMode="auto">
                          <a:xfrm>
                            <a:off x="2048510" y="1531620"/>
                            <a:ext cx="323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11BCFF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9" name="Rectangle 131"/>
                        <wps:cNvSpPr>
                          <a:spLocks noChangeArrowheads="1"/>
                        </wps:cNvSpPr>
                        <wps:spPr bwMode="auto">
                          <a:xfrm>
                            <a:off x="2112645" y="1531620"/>
                            <a:ext cx="1339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37AC54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si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0" name="Rectangle 132"/>
                        <wps:cNvSpPr>
                          <a:spLocks noChangeArrowheads="1"/>
                        </wps:cNvSpPr>
                        <wps:spPr bwMode="auto">
                          <a:xfrm>
                            <a:off x="2352675" y="144907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1D000C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1" name="Rectangle 133"/>
                        <wps:cNvSpPr>
                          <a:spLocks noChangeArrowheads="1"/>
                        </wps:cNvSpPr>
                        <wps:spPr bwMode="auto">
                          <a:xfrm>
                            <a:off x="2407920" y="1439545"/>
                            <a:ext cx="6286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905B88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2" name="Rectangle 134"/>
                        <wps:cNvSpPr>
                          <a:spLocks noChangeArrowheads="1"/>
                        </wps:cNvSpPr>
                        <wps:spPr bwMode="auto">
                          <a:xfrm>
                            <a:off x="2509520" y="144907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FD502E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3" name="Rectangle 135"/>
                        <wps:cNvSpPr>
                          <a:spLocks noChangeArrowheads="1"/>
                        </wps:cNvSpPr>
                        <wps:spPr bwMode="auto">
                          <a:xfrm>
                            <a:off x="2472690" y="1439545"/>
                            <a:ext cx="29210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3BC91B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4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2611120" y="144907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D1A238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5" name="Rectangle 137"/>
                        <wps:cNvSpPr>
                          <a:spLocks noChangeArrowheads="1"/>
                        </wps:cNvSpPr>
                        <wps:spPr bwMode="auto">
                          <a:xfrm>
                            <a:off x="2574290" y="1439545"/>
                            <a:ext cx="29210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14D609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6" name="Rectangle 138"/>
                        <wps:cNvSpPr>
                          <a:spLocks noChangeArrowheads="1"/>
                        </wps:cNvSpPr>
                        <wps:spPr bwMode="auto">
                          <a:xfrm>
                            <a:off x="2472690" y="1633220"/>
                            <a:ext cx="8255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414A91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7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2343785" y="1605280"/>
                            <a:ext cx="3225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Rectangle 140"/>
                        <wps:cNvSpPr>
                          <a:spLocks noChangeArrowheads="1"/>
                        </wps:cNvSpPr>
                        <wps:spPr bwMode="auto">
                          <a:xfrm>
                            <a:off x="2260600" y="143065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03A957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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9" name="Rectangle 141"/>
                        <wps:cNvSpPr>
                          <a:spLocks noChangeArrowheads="1"/>
                        </wps:cNvSpPr>
                        <wps:spPr bwMode="auto">
                          <a:xfrm>
                            <a:off x="2260600" y="151320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E9C067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0" name="Rectangle 142"/>
                        <wps:cNvSpPr>
                          <a:spLocks noChangeArrowheads="1"/>
                        </wps:cNvSpPr>
                        <wps:spPr bwMode="auto">
                          <a:xfrm>
                            <a:off x="2260600" y="161480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EECF06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1" name="Rectangle 143"/>
                        <wps:cNvSpPr>
                          <a:spLocks noChangeArrowheads="1"/>
                        </wps:cNvSpPr>
                        <wps:spPr bwMode="auto">
                          <a:xfrm>
                            <a:off x="2592705" y="143065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B717C5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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2" name="Rectangle 144"/>
                        <wps:cNvSpPr>
                          <a:spLocks noChangeArrowheads="1"/>
                        </wps:cNvSpPr>
                        <wps:spPr bwMode="auto">
                          <a:xfrm>
                            <a:off x="2592705" y="151320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402600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3" name="Rectangle 145"/>
                        <wps:cNvSpPr>
                          <a:spLocks noChangeArrowheads="1"/>
                        </wps:cNvSpPr>
                        <wps:spPr bwMode="auto">
                          <a:xfrm>
                            <a:off x="2592705" y="161480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12BBF6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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4" name="Rectangle 146"/>
                        <wps:cNvSpPr>
                          <a:spLocks noChangeArrowheads="1"/>
                        </wps:cNvSpPr>
                        <wps:spPr bwMode="auto">
                          <a:xfrm>
                            <a:off x="2075815" y="1522095"/>
                            <a:ext cx="29210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288D83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5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1946910" y="1522095"/>
                            <a:ext cx="6286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04DE2D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6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162685" y="143065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D34E15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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7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1162685" y="151320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9D6CEB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8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1162685" y="161480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3966E3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9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2666365" y="143065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AE4445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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0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2666365" y="151320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47217A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1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2666365" y="161480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FE0398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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2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1125855" y="1522095"/>
                            <a:ext cx="29210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BB0D80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3" name="Rectangle 155"/>
                        <wps:cNvSpPr>
                          <a:spLocks noChangeArrowheads="1"/>
                        </wps:cNvSpPr>
                        <wps:spPr bwMode="auto">
                          <a:xfrm>
                            <a:off x="977900" y="143065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14D950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977900" y="151320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CB74B9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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" name="Rectangle 157"/>
                        <wps:cNvSpPr>
                          <a:spLocks noChangeArrowheads="1"/>
                        </wps:cNvSpPr>
                        <wps:spPr bwMode="auto">
                          <a:xfrm>
                            <a:off x="977900" y="161480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E5B7BD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6" name="Rectangle 158"/>
                        <wps:cNvSpPr>
                          <a:spLocks noChangeArrowheads="1"/>
                        </wps:cNvSpPr>
                        <wps:spPr bwMode="auto">
                          <a:xfrm>
                            <a:off x="2712720" y="143065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B2840B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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7" name="Rectangle 159"/>
                        <wps:cNvSpPr>
                          <a:spLocks noChangeArrowheads="1"/>
                        </wps:cNvSpPr>
                        <wps:spPr bwMode="auto">
                          <a:xfrm>
                            <a:off x="2712720" y="151320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563C85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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8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2712720" y="161480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D4D264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" name="Rectangle 161"/>
                        <wps:cNvSpPr>
                          <a:spLocks noChangeArrowheads="1"/>
                        </wps:cNvSpPr>
                        <wps:spPr bwMode="auto">
                          <a:xfrm>
                            <a:off x="719455" y="1457960"/>
                            <a:ext cx="172085" cy="29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DFC338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38"/>
                                  <w:szCs w:val="38"/>
                                  <w:lang w:val="en-US"/>
                                </w:rPr>
                                <w:t>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0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775335" y="1734820"/>
                            <a:ext cx="6286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A626BA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1" name="Rectangle 163"/>
                        <wps:cNvSpPr>
                          <a:spLocks noChangeArrowheads="1"/>
                        </wps:cNvSpPr>
                        <wps:spPr bwMode="auto">
                          <a:xfrm>
                            <a:off x="645795" y="1522095"/>
                            <a:ext cx="29210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1C219C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387350" y="1522095"/>
                            <a:ext cx="9461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079AF0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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3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47320" y="2270125"/>
                            <a:ext cx="8255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CFF155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4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608965" y="1965325"/>
                            <a:ext cx="14351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4FE8E5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.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5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52120" y="2168525"/>
                            <a:ext cx="14351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F0E791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0.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6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728980" y="2168525"/>
                            <a:ext cx="17526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21710A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0.5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7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627380" y="2159000"/>
                            <a:ext cx="6286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C34D75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8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608965" y="2371725"/>
                            <a:ext cx="14351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8FBFC6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0.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9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452120" y="2574290"/>
                            <a:ext cx="14351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B0FC78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0.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0" name="Rectangle 172"/>
                        <wps:cNvSpPr>
                          <a:spLocks noChangeArrowheads="1"/>
                        </wps:cNvSpPr>
                        <wps:spPr bwMode="auto">
                          <a:xfrm>
                            <a:off x="737870" y="2574290"/>
                            <a:ext cx="17526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B7E1A0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0.5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1" name="Rectangle 173"/>
                        <wps:cNvSpPr>
                          <a:spLocks noChangeArrowheads="1"/>
                        </wps:cNvSpPr>
                        <wps:spPr bwMode="auto">
                          <a:xfrm>
                            <a:off x="627380" y="2564765"/>
                            <a:ext cx="6286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CF0E88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2" name="Rectangle 174"/>
                        <wps:cNvSpPr>
                          <a:spLocks noChangeArrowheads="1"/>
                        </wps:cNvSpPr>
                        <wps:spPr bwMode="auto">
                          <a:xfrm>
                            <a:off x="368935" y="195643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A6A419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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" name="Rectangle 175"/>
                        <wps:cNvSpPr>
                          <a:spLocks noChangeArrowheads="1"/>
                        </wps:cNvSpPr>
                        <wps:spPr bwMode="auto">
                          <a:xfrm>
                            <a:off x="368935" y="203009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00F87B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4" name="Rectangle 176"/>
                        <wps:cNvSpPr>
                          <a:spLocks noChangeArrowheads="1"/>
                        </wps:cNvSpPr>
                        <wps:spPr bwMode="auto">
                          <a:xfrm>
                            <a:off x="368935" y="2178050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D9C370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5" name="Rectangle 177"/>
                        <wps:cNvSpPr>
                          <a:spLocks noChangeArrowheads="1"/>
                        </wps:cNvSpPr>
                        <wps:spPr bwMode="auto">
                          <a:xfrm>
                            <a:off x="368935" y="2325370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278125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6" name="Rectangle 178"/>
                        <wps:cNvSpPr>
                          <a:spLocks noChangeArrowheads="1"/>
                        </wps:cNvSpPr>
                        <wps:spPr bwMode="auto">
                          <a:xfrm>
                            <a:off x="368935" y="247332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CCF1F8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7" name="Rectangle 179"/>
                        <wps:cNvSpPr>
                          <a:spLocks noChangeArrowheads="1"/>
                        </wps:cNvSpPr>
                        <wps:spPr bwMode="auto">
                          <a:xfrm>
                            <a:off x="368935" y="255587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8B18B8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62" name="Rectangle 180"/>
                        <wps:cNvSpPr>
                          <a:spLocks noChangeArrowheads="1"/>
                        </wps:cNvSpPr>
                        <wps:spPr bwMode="auto">
                          <a:xfrm>
                            <a:off x="830580" y="195643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A38A0A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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63" name="Rectangle 181"/>
                        <wps:cNvSpPr>
                          <a:spLocks noChangeArrowheads="1"/>
                        </wps:cNvSpPr>
                        <wps:spPr bwMode="auto">
                          <a:xfrm>
                            <a:off x="830580" y="203009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370C45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64" name="Rectangle 182"/>
                        <wps:cNvSpPr>
                          <a:spLocks noChangeArrowheads="1"/>
                        </wps:cNvSpPr>
                        <wps:spPr bwMode="auto">
                          <a:xfrm>
                            <a:off x="830580" y="2178050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234BBF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65" name="Rectangle 183"/>
                        <wps:cNvSpPr>
                          <a:spLocks noChangeArrowheads="1"/>
                        </wps:cNvSpPr>
                        <wps:spPr bwMode="auto">
                          <a:xfrm>
                            <a:off x="830580" y="2325370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56620B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66" name="Rectangle 184"/>
                        <wps:cNvSpPr>
                          <a:spLocks noChangeArrowheads="1"/>
                        </wps:cNvSpPr>
                        <wps:spPr bwMode="auto">
                          <a:xfrm>
                            <a:off x="830580" y="247332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6FDB55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67" name="Rectangle 185"/>
                        <wps:cNvSpPr>
                          <a:spLocks noChangeArrowheads="1"/>
                        </wps:cNvSpPr>
                        <wps:spPr bwMode="auto">
                          <a:xfrm>
                            <a:off x="830580" y="255587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2E5609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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68" name="Rectangle 186"/>
                        <wps:cNvSpPr>
                          <a:spLocks noChangeArrowheads="1"/>
                        </wps:cNvSpPr>
                        <wps:spPr bwMode="auto">
                          <a:xfrm>
                            <a:off x="267335" y="2260600"/>
                            <a:ext cx="6286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527762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69" name="Rectangle 187"/>
                        <wps:cNvSpPr>
                          <a:spLocks noChangeArrowheads="1"/>
                        </wps:cNvSpPr>
                        <wps:spPr bwMode="auto">
                          <a:xfrm>
                            <a:off x="64770" y="3229610"/>
                            <a:ext cx="5080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0EF4BA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70" name="Rectangle 188"/>
                        <wps:cNvSpPr>
                          <a:spLocks noChangeArrowheads="1"/>
                        </wps:cNvSpPr>
                        <wps:spPr bwMode="auto">
                          <a:xfrm>
                            <a:off x="110490" y="329438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6E59CE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71" name="Rectangle 189"/>
                        <wps:cNvSpPr>
                          <a:spLocks noChangeArrowheads="1"/>
                        </wps:cNvSpPr>
                        <wps:spPr bwMode="auto">
                          <a:xfrm>
                            <a:off x="507365" y="344170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54CD9F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72" name="Rectangle 190"/>
                        <wps:cNvSpPr>
                          <a:spLocks noChangeArrowheads="1"/>
                        </wps:cNvSpPr>
                        <wps:spPr bwMode="auto">
                          <a:xfrm>
                            <a:off x="341630" y="3063240"/>
                            <a:ext cx="8255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6129AC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73" name="Rectangle 191"/>
                        <wps:cNvSpPr>
                          <a:spLocks noChangeArrowheads="1"/>
                        </wps:cNvSpPr>
                        <wps:spPr bwMode="auto">
                          <a:xfrm>
                            <a:off x="488950" y="306324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8E57ED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74" name="Rectangle 192"/>
                        <wps:cNvSpPr>
                          <a:spLocks noChangeArrowheads="1"/>
                        </wps:cNvSpPr>
                        <wps:spPr bwMode="auto">
                          <a:xfrm>
                            <a:off x="424180" y="3063240"/>
                            <a:ext cx="6286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9EF493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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75" name="Rectangle 193"/>
                        <wps:cNvSpPr>
                          <a:spLocks noChangeArrowheads="1"/>
                        </wps:cNvSpPr>
                        <wps:spPr bwMode="auto">
                          <a:xfrm>
                            <a:off x="323215" y="344170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DD3B6C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76" name="Rectangle 194"/>
                        <wps:cNvSpPr>
                          <a:spLocks noChangeArrowheads="1"/>
                        </wps:cNvSpPr>
                        <wps:spPr bwMode="auto">
                          <a:xfrm>
                            <a:off x="673735" y="3229610"/>
                            <a:ext cx="8255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14DAF9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77" name="Rectangle 195"/>
                        <wps:cNvSpPr>
                          <a:spLocks noChangeArrowheads="1"/>
                        </wps:cNvSpPr>
                        <wps:spPr bwMode="auto">
                          <a:xfrm>
                            <a:off x="756285" y="329438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1E60F7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78" name="Rectangle 196"/>
                        <wps:cNvSpPr>
                          <a:spLocks noChangeArrowheads="1"/>
                        </wps:cNvSpPr>
                        <wps:spPr bwMode="auto">
                          <a:xfrm>
                            <a:off x="922655" y="3229610"/>
                            <a:ext cx="15240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8AA769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co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79" name="Rectangle 197"/>
                        <wps:cNvSpPr>
                          <a:spLocks noChangeArrowheads="1"/>
                        </wps:cNvSpPr>
                        <wps:spPr bwMode="auto">
                          <a:xfrm>
                            <a:off x="1189990" y="314642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D02F48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80" name="Rectangle 198"/>
                        <wps:cNvSpPr>
                          <a:spLocks noChangeArrowheads="1"/>
                        </wps:cNvSpPr>
                        <wps:spPr bwMode="auto">
                          <a:xfrm>
                            <a:off x="1245870" y="3136900"/>
                            <a:ext cx="6286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27B57A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81" name="Rectangle 199"/>
                        <wps:cNvSpPr>
                          <a:spLocks noChangeArrowheads="1"/>
                        </wps:cNvSpPr>
                        <wps:spPr bwMode="auto">
                          <a:xfrm>
                            <a:off x="1346835" y="314642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21B542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82" name="Rectangle 200"/>
                        <wps:cNvSpPr>
                          <a:spLocks noChangeArrowheads="1"/>
                        </wps:cNvSpPr>
                        <wps:spPr bwMode="auto">
                          <a:xfrm>
                            <a:off x="1310005" y="3136900"/>
                            <a:ext cx="29210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C39591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83" name="Rectangle 201"/>
                        <wps:cNvSpPr>
                          <a:spLocks noChangeArrowheads="1"/>
                        </wps:cNvSpPr>
                        <wps:spPr bwMode="auto">
                          <a:xfrm>
                            <a:off x="1448435" y="314642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2A78BE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84" name="Rectangle 202"/>
                        <wps:cNvSpPr>
                          <a:spLocks noChangeArrowheads="1"/>
                        </wps:cNvSpPr>
                        <wps:spPr bwMode="auto">
                          <a:xfrm>
                            <a:off x="1411605" y="3136900"/>
                            <a:ext cx="29210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66FC4E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85" name="Rectangle 203"/>
                        <wps:cNvSpPr>
                          <a:spLocks noChangeArrowheads="1"/>
                        </wps:cNvSpPr>
                        <wps:spPr bwMode="auto">
                          <a:xfrm>
                            <a:off x="1310005" y="3331210"/>
                            <a:ext cx="8255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FA69B2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86" name="Line 204"/>
                        <wps:cNvCnPr>
                          <a:cxnSpLocks noChangeShapeType="1"/>
                        </wps:cNvCnPr>
                        <wps:spPr bwMode="auto">
                          <a:xfrm>
                            <a:off x="1181100" y="3303270"/>
                            <a:ext cx="3225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87" name="Rectangle 205"/>
                        <wps:cNvSpPr>
                          <a:spLocks noChangeArrowheads="1"/>
                        </wps:cNvSpPr>
                        <wps:spPr bwMode="auto">
                          <a:xfrm>
                            <a:off x="1097915" y="3128010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5EC717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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88" name="Rectangle 206"/>
                        <wps:cNvSpPr>
                          <a:spLocks noChangeArrowheads="1"/>
                        </wps:cNvSpPr>
                        <wps:spPr bwMode="auto">
                          <a:xfrm>
                            <a:off x="1097915" y="321119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759AB0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89" name="Rectangle 207"/>
                        <wps:cNvSpPr>
                          <a:spLocks noChangeArrowheads="1"/>
                        </wps:cNvSpPr>
                        <wps:spPr bwMode="auto">
                          <a:xfrm>
                            <a:off x="1097915" y="331279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61548D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90" name="Rectangle 208"/>
                        <wps:cNvSpPr>
                          <a:spLocks noChangeArrowheads="1"/>
                        </wps:cNvSpPr>
                        <wps:spPr bwMode="auto">
                          <a:xfrm>
                            <a:off x="1430020" y="3128010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87F2FC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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91" name="Rectangle 209"/>
                        <wps:cNvSpPr>
                          <a:spLocks noChangeArrowheads="1"/>
                        </wps:cNvSpPr>
                        <wps:spPr bwMode="auto">
                          <a:xfrm>
                            <a:off x="1430020" y="321119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EE5EB8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92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1430020" y="331279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FB77C2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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93" name="Rectangle 211"/>
                        <wps:cNvSpPr>
                          <a:spLocks noChangeArrowheads="1"/>
                        </wps:cNvSpPr>
                        <wps:spPr bwMode="auto">
                          <a:xfrm>
                            <a:off x="1743710" y="3229610"/>
                            <a:ext cx="323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813F3F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94" name="Rectangle 212"/>
                        <wps:cNvSpPr>
                          <a:spLocks noChangeArrowheads="1"/>
                        </wps:cNvSpPr>
                        <wps:spPr bwMode="auto">
                          <a:xfrm>
                            <a:off x="1808480" y="3229610"/>
                            <a:ext cx="1339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45DBC3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si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95" name="Rectangle 213"/>
                        <wps:cNvSpPr>
                          <a:spLocks noChangeArrowheads="1"/>
                        </wps:cNvSpPr>
                        <wps:spPr bwMode="auto">
                          <a:xfrm>
                            <a:off x="2048510" y="314642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C0A320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96" name="Rectangle 214"/>
                        <wps:cNvSpPr>
                          <a:spLocks noChangeArrowheads="1"/>
                        </wps:cNvSpPr>
                        <wps:spPr bwMode="auto">
                          <a:xfrm>
                            <a:off x="2103755" y="3136900"/>
                            <a:ext cx="6286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89CFE4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97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2205355" y="314642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672002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98" name="Rectangle 216"/>
                        <wps:cNvSpPr>
                          <a:spLocks noChangeArrowheads="1"/>
                        </wps:cNvSpPr>
                        <wps:spPr bwMode="auto">
                          <a:xfrm>
                            <a:off x="2167890" y="3136900"/>
                            <a:ext cx="29210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6DD9A4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99" name="Rectangle 217"/>
                        <wps:cNvSpPr>
                          <a:spLocks noChangeArrowheads="1"/>
                        </wps:cNvSpPr>
                        <wps:spPr bwMode="auto">
                          <a:xfrm>
                            <a:off x="2306320" y="314642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00935C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00" name="Rectangle 218"/>
                        <wps:cNvSpPr>
                          <a:spLocks noChangeArrowheads="1"/>
                        </wps:cNvSpPr>
                        <wps:spPr bwMode="auto">
                          <a:xfrm>
                            <a:off x="2269490" y="3136900"/>
                            <a:ext cx="29210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D005F6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01" name="Rectangle 219"/>
                        <wps:cNvSpPr>
                          <a:spLocks noChangeArrowheads="1"/>
                        </wps:cNvSpPr>
                        <wps:spPr bwMode="auto">
                          <a:xfrm>
                            <a:off x="2167890" y="3331210"/>
                            <a:ext cx="8255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BB28CC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02" name="Line 220"/>
                        <wps:cNvCnPr>
                          <a:cxnSpLocks noChangeShapeType="1"/>
                        </wps:cNvCnPr>
                        <wps:spPr bwMode="auto">
                          <a:xfrm>
                            <a:off x="2038985" y="3303270"/>
                            <a:ext cx="3232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03" name="Rectangle 221"/>
                        <wps:cNvSpPr>
                          <a:spLocks noChangeArrowheads="1"/>
                        </wps:cNvSpPr>
                        <wps:spPr bwMode="auto">
                          <a:xfrm>
                            <a:off x="1955800" y="3128010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F0EDF2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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04" name="Rectangle 222"/>
                        <wps:cNvSpPr>
                          <a:spLocks noChangeArrowheads="1"/>
                        </wps:cNvSpPr>
                        <wps:spPr bwMode="auto">
                          <a:xfrm>
                            <a:off x="1955800" y="321119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9D4E56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05" name="Rectangle 223"/>
                        <wps:cNvSpPr>
                          <a:spLocks noChangeArrowheads="1"/>
                        </wps:cNvSpPr>
                        <wps:spPr bwMode="auto">
                          <a:xfrm>
                            <a:off x="1955800" y="331279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81AA76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06" name="Rectangle 224"/>
                        <wps:cNvSpPr>
                          <a:spLocks noChangeArrowheads="1"/>
                        </wps:cNvSpPr>
                        <wps:spPr bwMode="auto">
                          <a:xfrm>
                            <a:off x="2287905" y="3128010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7E8FF4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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07" name="Rectangle 225"/>
                        <wps:cNvSpPr>
                          <a:spLocks noChangeArrowheads="1"/>
                        </wps:cNvSpPr>
                        <wps:spPr bwMode="auto">
                          <a:xfrm>
                            <a:off x="2287905" y="321119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817A3E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08" name="Rectangle 226"/>
                        <wps:cNvSpPr>
                          <a:spLocks noChangeArrowheads="1"/>
                        </wps:cNvSpPr>
                        <wps:spPr bwMode="auto">
                          <a:xfrm>
                            <a:off x="2287905" y="331279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E2BA5B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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09" name="Rectangle 227"/>
                        <wps:cNvSpPr>
                          <a:spLocks noChangeArrowheads="1"/>
                        </wps:cNvSpPr>
                        <wps:spPr bwMode="auto">
                          <a:xfrm>
                            <a:off x="1771650" y="3220085"/>
                            <a:ext cx="29210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75093D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10" name="Rectangle 228"/>
                        <wps:cNvSpPr>
                          <a:spLocks noChangeArrowheads="1"/>
                        </wps:cNvSpPr>
                        <wps:spPr bwMode="auto">
                          <a:xfrm>
                            <a:off x="1633220" y="3220085"/>
                            <a:ext cx="6286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7478A4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11" name="Rectangle 229"/>
                        <wps:cNvSpPr>
                          <a:spLocks noChangeArrowheads="1"/>
                        </wps:cNvSpPr>
                        <wps:spPr bwMode="auto">
                          <a:xfrm>
                            <a:off x="848995" y="3128010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617FEB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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12" name="Rectangle 230"/>
                        <wps:cNvSpPr>
                          <a:spLocks noChangeArrowheads="1"/>
                        </wps:cNvSpPr>
                        <wps:spPr bwMode="auto">
                          <a:xfrm>
                            <a:off x="848995" y="321119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F148AE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13" name="Rectangle 231"/>
                        <wps:cNvSpPr>
                          <a:spLocks noChangeArrowheads="1"/>
                        </wps:cNvSpPr>
                        <wps:spPr bwMode="auto">
                          <a:xfrm>
                            <a:off x="848995" y="331279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5355E1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14" name="Rectangle 232"/>
                        <wps:cNvSpPr>
                          <a:spLocks noChangeArrowheads="1"/>
                        </wps:cNvSpPr>
                        <wps:spPr bwMode="auto">
                          <a:xfrm>
                            <a:off x="2362200" y="3128010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926530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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15" name="Rectangle 233"/>
                        <wps:cNvSpPr>
                          <a:spLocks noChangeArrowheads="1"/>
                        </wps:cNvSpPr>
                        <wps:spPr bwMode="auto">
                          <a:xfrm>
                            <a:off x="2362200" y="321119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C2D343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16" name="Rectangle 234"/>
                        <wps:cNvSpPr>
                          <a:spLocks noChangeArrowheads="1"/>
                        </wps:cNvSpPr>
                        <wps:spPr bwMode="auto">
                          <a:xfrm>
                            <a:off x="2362200" y="331279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B0FB47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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17" name="Rectangle 235"/>
                        <wps:cNvSpPr>
                          <a:spLocks noChangeArrowheads="1"/>
                        </wps:cNvSpPr>
                        <wps:spPr bwMode="auto">
                          <a:xfrm>
                            <a:off x="812165" y="3220085"/>
                            <a:ext cx="29210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691816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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18" name="Rectangle 236"/>
                        <wps:cNvSpPr>
                          <a:spLocks noChangeArrowheads="1"/>
                        </wps:cNvSpPr>
                        <wps:spPr bwMode="auto">
                          <a:xfrm>
                            <a:off x="617855" y="3128010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CF0301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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19" name="Rectangle 237"/>
                        <wps:cNvSpPr>
                          <a:spLocks noChangeArrowheads="1"/>
                        </wps:cNvSpPr>
                        <wps:spPr bwMode="auto">
                          <a:xfrm>
                            <a:off x="617855" y="321119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D8DFB6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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20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617855" y="331279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E192D7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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21" name="Rectangle 239"/>
                        <wps:cNvSpPr>
                          <a:spLocks noChangeArrowheads="1"/>
                        </wps:cNvSpPr>
                        <wps:spPr bwMode="auto">
                          <a:xfrm>
                            <a:off x="2407920" y="3128010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60290B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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22" name="Rectangle 240"/>
                        <wps:cNvSpPr>
                          <a:spLocks noChangeArrowheads="1"/>
                        </wps:cNvSpPr>
                        <wps:spPr bwMode="auto">
                          <a:xfrm>
                            <a:off x="2407920" y="321119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EE9284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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23" name="Rectangle 241"/>
                        <wps:cNvSpPr>
                          <a:spLocks noChangeArrowheads="1"/>
                        </wps:cNvSpPr>
                        <wps:spPr bwMode="auto">
                          <a:xfrm>
                            <a:off x="2407920" y="331279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A3946B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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24" name="Rectangle 242"/>
                        <wps:cNvSpPr>
                          <a:spLocks noChangeArrowheads="1"/>
                        </wps:cNvSpPr>
                        <wps:spPr bwMode="auto">
                          <a:xfrm>
                            <a:off x="360045" y="3155315"/>
                            <a:ext cx="172085" cy="29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6716FD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38"/>
                                  <w:szCs w:val="38"/>
                                  <w:lang w:val="en-US"/>
                                </w:rPr>
                                <w:t>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25" name="Rectangle 243"/>
                        <wps:cNvSpPr>
                          <a:spLocks noChangeArrowheads="1"/>
                        </wps:cNvSpPr>
                        <wps:spPr bwMode="auto">
                          <a:xfrm>
                            <a:off x="415290" y="3432175"/>
                            <a:ext cx="6286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500231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26" name="Rectangle 244"/>
                        <wps:cNvSpPr>
                          <a:spLocks noChangeArrowheads="1"/>
                        </wps:cNvSpPr>
                        <wps:spPr bwMode="auto">
                          <a:xfrm>
                            <a:off x="193675" y="3220085"/>
                            <a:ext cx="9461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6430F0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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27" name="Rectangle 245"/>
                        <wps:cNvSpPr>
                          <a:spLocks noChangeArrowheads="1"/>
                        </wps:cNvSpPr>
                        <wps:spPr bwMode="auto">
                          <a:xfrm>
                            <a:off x="360045" y="4115435"/>
                            <a:ext cx="5080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E02D90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28" name="Rectangle 246"/>
                        <wps:cNvSpPr>
                          <a:spLocks noChangeArrowheads="1"/>
                        </wps:cNvSpPr>
                        <wps:spPr bwMode="auto">
                          <a:xfrm>
                            <a:off x="627380" y="381063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899051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29" name="Rectangle 247"/>
                        <wps:cNvSpPr>
                          <a:spLocks noChangeArrowheads="1"/>
                        </wps:cNvSpPr>
                        <wps:spPr bwMode="auto">
                          <a:xfrm>
                            <a:off x="627380" y="401383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9B8E76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30" name="Rectangle 248"/>
                        <wps:cNvSpPr>
                          <a:spLocks noChangeArrowheads="1"/>
                        </wps:cNvSpPr>
                        <wps:spPr bwMode="auto">
                          <a:xfrm>
                            <a:off x="627380" y="4217035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121DD5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31" name="Rectangle 249"/>
                        <wps:cNvSpPr>
                          <a:spLocks noChangeArrowheads="1"/>
                        </wps:cNvSpPr>
                        <wps:spPr bwMode="auto">
                          <a:xfrm>
                            <a:off x="627380" y="4419600"/>
                            <a:ext cx="577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5A30EB" w14:textId="77777777" w:rsidR="00136C25" w:rsidRDefault="00136C25" w:rsidP="00136C25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32" name="Rectangle 250"/>
                        <wps:cNvSpPr>
                          <a:spLocks noChangeArrowheads="1"/>
                        </wps:cNvSpPr>
                        <wps:spPr bwMode="auto">
                          <a:xfrm>
                            <a:off x="544195" y="380174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F8AF5C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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33" name="Rectangle 251"/>
                        <wps:cNvSpPr>
                          <a:spLocks noChangeArrowheads="1"/>
                        </wps:cNvSpPr>
                        <wps:spPr bwMode="auto">
                          <a:xfrm>
                            <a:off x="544195" y="387540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95EF17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34" name="Rectangle 252"/>
                        <wps:cNvSpPr>
                          <a:spLocks noChangeArrowheads="1"/>
                        </wps:cNvSpPr>
                        <wps:spPr bwMode="auto">
                          <a:xfrm>
                            <a:off x="544195" y="4023360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509203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35" name="Rectangle 253"/>
                        <wps:cNvSpPr>
                          <a:spLocks noChangeArrowheads="1"/>
                        </wps:cNvSpPr>
                        <wps:spPr bwMode="auto">
                          <a:xfrm>
                            <a:off x="544195" y="4170680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5D9F10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36" name="Rectangle 254"/>
                        <wps:cNvSpPr>
                          <a:spLocks noChangeArrowheads="1"/>
                        </wps:cNvSpPr>
                        <wps:spPr bwMode="auto">
                          <a:xfrm>
                            <a:off x="544195" y="431863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55E22D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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37" name="Rectangle 255"/>
                        <wps:cNvSpPr>
                          <a:spLocks noChangeArrowheads="1"/>
                        </wps:cNvSpPr>
                        <wps:spPr bwMode="auto">
                          <a:xfrm>
                            <a:off x="544195" y="440118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86CA13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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38" name="Rectangle 256"/>
                        <wps:cNvSpPr>
                          <a:spLocks noChangeArrowheads="1"/>
                        </wps:cNvSpPr>
                        <wps:spPr bwMode="auto">
                          <a:xfrm>
                            <a:off x="608965" y="380174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4A0931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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39" name="Rectangle 257"/>
                        <wps:cNvSpPr>
                          <a:spLocks noChangeArrowheads="1"/>
                        </wps:cNvSpPr>
                        <wps:spPr bwMode="auto">
                          <a:xfrm>
                            <a:off x="608965" y="387540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B20A4A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40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608965" y="4023360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1F23EF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41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608965" y="4170680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A08BB9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42" name="Rectangle 260"/>
                        <wps:cNvSpPr>
                          <a:spLocks noChangeArrowheads="1"/>
                        </wps:cNvSpPr>
                        <wps:spPr bwMode="auto">
                          <a:xfrm>
                            <a:off x="608965" y="431863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759D1D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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43" name="Rectangle 261"/>
                        <wps:cNvSpPr>
                          <a:spLocks noChangeArrowheads="1"/>
                        </wps:cNvSpPr>
                        <wps:spPr bwMode="auto">
                          <a:xfrm>
                            <a:off x="608965" y="4401185"/>
                            <a:ext cx="59055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24E4C9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Cs w:val="24"/>
                                  <w:lang w:val="en-US"/>
                                </w:rPr>
                                <w:t>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844" name="Rectangle 262"/>
                        <wps:cNvSpPr>
                          <a:spLocks noChangeArrowheads="1"/>
                        </wps:cNvSpPr>
                        <wps:spPr bwMode="auto">
                          <a:xfrm>
                            <a:off x="442595" y="4105910"/>
                            <a:ext cx="6286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91E05E" w14:textId="77777777" w:rsidR="00136C25" w:rsidRDefault="00136C25" w:rsidP="00136C25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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group id="Полотно 13845" o:spid="_x0000_s1026" editas="canvas" style="width:232.5pt;height:364.7pt;mso-position-horizontal-relative:char;mso-position-vertical-relative:line" coordsize="29527,463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">
                <v:shape id="_x0000_s1027" type="#_x0000_t75" style="position:absolute;width:29527;height:46316;visibility:visible;mso-wrap-style:square">
                  <v:fill o:detectmouseclick="t"/>
                  <v:path o:connecttype="none"/>
                </v:shape>
                <v:rect id="Rectangle 65" o:spid="_x0000_s1028" style="position:absolute;left:2120;top:558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66" o:spid="_x0000_s1029" style="position:absolute;left:2584;top:1200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0</w:t>
                        </w:r>
                      </w:p>
                    </w:txbxContent>
                  </v:textbox>
                </v:rect>
                <v:rect id="Rectangle 67" o:spid="_x0000_s1030" style="position:absolute;left:4705;top:558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68" o:spid="_x0000_s1031" style="position:absolute;left:3416;top:463;width:946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</w:t>
                        </w:r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69" o:spid="_x0000_s1032" style="position:absolute;left:9505;top:558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70" o:spid="_x0000_s1033" style="position:absolute;left:9963;top:1200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71" o:spid="_x0000_s1034" style="position:absolute;left:12084;top:558;width:577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rect id="Rectangle 72" o:spid="_x0000_s1035" style="position:absolute;left:10795;top:463;width:946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</w:t>
                        </w:r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73" o:spid="_x0000_s1036" style="position:absolute;left:16148;top:558;width:577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tw/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T1&#10;6Uv6AfL4CwAA//8DAFBLAQItABQABgAIAAAAIQDb4fbL7gAAAIUBAAATAAAAAAAAAAAAAAAAAAAA&#10;AABbQ29udGVudF9UeXBlc10ueG1sUEsBAi0AFAAGAAgAAAAhAFr0LFu/AAAAFQEAAAsAAAAAAAAA&#10;AAAAAAAAHwEAAF9yZWxzLy5yZWxzUEsBAi0AFAAGAAgAAAAhAJpa3D++AAAA2wAAAA8AAAAAAAAA&#10;AAAAAAAABwIAAGRycy9kb3ducmV2LnhtbFBLBQYAAAAAAwADALcAAADy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74" o:spid="_x0000_s1037" style="position:absolute;left:16605;top:1200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75" o:spid="_x0000_s1038" style="position:absolute;left:18732;top:558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rect id="Rectangle 76" o:spid="_x0000_s1039" style="position:absolute;left:17437;top:463;width:946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EJIwQAAANs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GqIQkj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</w:t>
                        </w:r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77" o:spid="_x0000_s1040" style="position:absolute;left:25742;top:1295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do8wQAAANs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OVh2jz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78" o:spid="_x0000_s1041" style="position:absolute;left:26200;top:1936;width:577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X+nwQAAANs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Iotf6f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rect id="Rectangle 79" o:spid="_x0000_s1042" style="position:absolute;left:28327;top:1295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80" o:spid="_x0000_s1043" style="position:absolute;left:27031;top:1200;width:947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</w:t>
                        </w:r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81" o:spid="_x0000_s1044" style="position:absolute;left:11811;top:7937;width:82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NA5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Sx&#10;6Uv6AfL4CwAA//8DAFBLAQItABQABgAIAAAAIQDb4fbL7gAAAIUBAAATAAAAAAAAAAAAAAAAAAAA&#10;AABbQ29udGVudF9UeXBlc10ueG1sUEsBAi0AFAAGAAgAAAAhAFr0LFu/AAAAFQEAAAsAAAAAAAAA&#10;AAAAAAAAHwEAAF9yZWxzLy5yZWxzUEsBAi0AFAAGAAgAAAAhAGQs0Dm+AAAA2wAAAA8AAAAAAAAA&#10;AAAAAAAABwIAAGRycy9kb3ducmV2LnhtbFBLBQYAAAAAAwADALcAAADy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rect>
                <v:shape id="Freeform 82" o:spid="_x0000_s1045" style="position:absolute;left:11531;top:9131;width:1480;height:374;visibility:visible;mso-wrap-style:square;v-text-anchor:top" coordsize="16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" path="m,4l2,,4,4,6,,8,4,10,r2,4l14,r2,4e" filled="f" strokecolor="green">
                  <v:path arrowok="t" o:connecttype="custom" o:connectlocs="0,37465;18494,0;36989,37465;55483,0;73978,37465;92472,0;110966,37465;129461,0;147955,37465" o:connectangles="0,0,0,0,0,0,0,0,0"/>
                </v:shape>
                <v:rect id="Rectangle 83" o:spid="_x0000_s1046" style="position:absolute;left:14211;top:7937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0ri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Afg0rivwAAANs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rect id="Rectangle 84" o:spid="_x0000_s1047" style="position:absolute;left:12915;top:7842;width:947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+95wAAAANsAAAAPAAAAZHJzL2Rvd25yZXYueG1sRI/NigIx&#10;EITvC75DaMHbmtGF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cM/vec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</w:t>
                        </w:r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85" o:spid="_x0000_s1048" style="position:absolute;left:2120;top:8674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XEOwQAAANs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IAdcQ7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86" o:spid="_x0000_s1049" style="position:absolute;left:4800;top:5632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dSVwAAAANsAAAAPAAAAZHJzL2Rvd25yZXYueG1sRI/NigIx&#10;EITvC75DaMHbmlFh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71HUlc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87" o:spid="_x0000_s1050" style="position:absolute;left:4800;top:7658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Ezh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GC4TOH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rect id="Rectangle 88" o:spid="_x0000_s1051" style="position:absolute;left:4800;top:9690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Ol6wQAAANsAAAAPAAAAZHJzL2Rvd25yZXYueG1sRI/NigIx&#10;EITvgu8QWvCmGZ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A/06Xr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rect id="Rectangle 89" o:spid="_x0000_s1052" style="position:absolute;left:4800;top:11722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ncNwAAAANsAAAAPAAAAZHJzL2Rvd25yZXYueG1sRI/NigIx&#10;EITvC75DaMHbmlFB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/yZ3Dc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90" o:spid="_x0000_s1053" style="position:absolute;left:3968;top:5537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</w:t>
                        </w:r>
                      </w:p>
                    </w:txbxContent>
                  </v:textbox>
                </v:rect>
                <v:rect id="Rectangle 91" o:spid="_x0000_s1054" style="position:absolute;left:3968;top:6280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Ubk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0a&#10;m76kHyD3TwAAAP//AwBQSwECLQAUAAYACAAAACEA2+H2y+4AAACFAQAAEwAAAAAAAAAAAAAAAAAA&#10;AAAAW0NvbnRlbnRfVHlwZXNdLnhtbFBLAQItABQABgAIAAAAIQBa9CxbvwAAABUBAAALAAAAAAAA&#10;AAAAAAAAAB8BAABfcmVscy8ucmVsc1BLAQItABQABgAIAAAAIQDh9UbkvwAAANs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92" o:spid="_x0000_s1055" style="position:absolute;left:3968;top:7753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eN/wQAAANsAAAAPAAAAZHJzL2Rvd25yZXYueG1sRI/NigIx&#10;EITvC75DaMHbmlFh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I6543/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93" o:spid="_x0000_s1056" style="position:absolute;left:3968;top:9226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TmfvwAAANsAAAAPAAAAZHJzL2Rvd25yZXYueG1sRE9LasMw&#10;EN0XcgcxhexquS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BHhTmfvwAAANs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94" o:spid="_x0000_s1057" style="position:absolute;left:3968;top:10706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ZwEwAAAANsAAAAPAAAAZHJzL2Rvd25yZXYueG1sRI/NigIx&#10;EITvC75DaMHbmlGW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KMmcBM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95" o:spid="_x0000_s1058" style="position:absolute;left:3968;top:11537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JzwQAAANs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NgbAnP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</w:t>
                        </w:r>
                      </w:p>
                    </w:txbxContent>
                  </v:textbox>
                </v:rect>
                <v:rect id="Rectangle 96" o:spid="_x0000_s1059" style="position:absolute;left:4610;top:5537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6fo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dXp+j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</w:t>
                        </w:r>
                      </w:p>
                    </w:txbxContent>
                  </v:textbox>
                </v:rect>
                <v:rect id="Rectangle 97" o:spid="_x0000_s1060" style="position:absolute;left:4610;top:6280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j+cwAAAANsAAAAPAAAAZHJzL2Rvd25yZXYueG1sRI/NigIx&#10;EITvC75DaMHbmlFk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OL4/nM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98" o:spid="_x0000_s1061" style="position:absolute;left:4610;top:7753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8poH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Ffymgf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99" o:spid="_x0000_s1062" style="position:absolute;left:4610;top:9226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ARwwAAAANsAAAAPAAAAZHJzL2Rvd25yZXYueG1sRI/NigIx&#10;EITvC75DaMHbmlFE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pyAEcM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100" o:spid="_x0000_s1063" style="position:absolute;left:4610;top:10706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101" o:spid="_x0000_s1064" style="position:absolute;left:4610;top:11537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</w:t>
                        </w:r>
                      </w:p>
                    </w:txbxContent>
                  </v:textbox>
                </v:rect>
                <v:rect id="Rectangle 102" o:spid="_x0000_s1065" style="position:absolute;left:2952;top:8578;width:629;height:14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5ACwQAAANsAAAAPAAAAZHJzL2Rvd25yZXYueG1sRI/NigIx&#10;EITvC75DaMHbmlFk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Na/kAL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03" o:spid="_x0000_s1066" style="position:absolute;left:2216;top:15316;width:82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K9CvwAAANsAAAAPAAAAZHJzL2Rvd25yZXYueG1sRE9LasMw&#10;EN0XcgcxhexquY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DCXK9CvwAAANs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04" o:spid="_x0000_s1067" style="position:absolute;left:3041;top:15963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rZwAAAANsAAAAPAAAAZHJzL2Rvd25yZXYueG1sRI/NigIx&#10;EITvC75DaMHbmlHY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rRAK2c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rect>
                <v:rect id="Rectangle 105" o:spid="_x0000_s1068" style="position:absolute;left:5537;top:14490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pSuwQAAANs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F3ClK7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06" o:spid="_x0000_s1069" style="position:absolute;left:5441;top:16332;width:826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jE1wQAAANsAAAAPAAAAZHJzL2Rvd25yZXYueG1sRI/NigIx&#10;EITvgu8QWvCmGZVd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DKOMTX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rect>
                <v:line id="Line 107" o:spid="_x0000_s1070" style="position:absolute;visibility:visible;mso-wrap-style:square" from="5257,16052" to="6273,16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LRL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TeH2Jf4AubgCAAD//wMAUEsBAi0AFAAGAAgAAAAhANvh9svuAAAAhQEAABMAAAAAAAAA&#10;AAAAAAAAAAAAAFtDb250ZW50X1R5cGVzXS54bWxQSwECLQAUAAYACAAAACEAWvQsW78AAAAVAQAA&#10;CwAAAAAAAAAAAAAAAAAfAQAAX3JlbHMvLnJlbHNQSwECLQAUAAYACAAAACEAUnC0S8YAAADbAAAA&#10;DwAAAAAAAAAAAAAAAAAHAgAAZHJzL2Rvd25yZXYueG1sUEsFBgAAAAADAAMAtwAAAPoCAAAAAA==&#10;"/>
                <v:rect id="Rectangle 108" o:spid="_x0000_s1071" style="position:absolute;left:8674;top:17443;width:577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wzawAAAANsAAAAPAAAAZHJzL2Rvd25yZXYueG1sRI/NigIx&#10;EITvC75DaMHbmlFw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0isM2s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0</w:t>
                        </w:r>
                      </w:p>
                    </w:txbxContent>
                  </v:textbox>
                </v:rect>
                <v:rect id="Rectangle 109" o:spid="_x0000_s1072" style="position:absolute;left:7010;top:13658;width:825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ZKtwAAAANsAAAAPAAAAZHJzL2Rvd25yZXYueG1sRI/NigIx&#10;EITvC75DaMHbmlFQ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IvmSrc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rect>
                <v:rect id="Rectangle 110" o:spid="_x0000_s1073" style="position:absolute;left:8489;top:13658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11" o:spid="_x0000_s1074" style="position:absolute;left:7842;top:13658;width:628;height:14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12" o:spid="_x0000_s1075" style="position:absolute;left:6826;top:17443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gbfwQAAANsAAAAPAAAAZHJzL2Rvd25yZXYueG1sRI/NigIx&#10;EITvC75DaMHbmlFw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FNmBt/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k</w:t>
                        </w:r>
                      </w:p>
                    </w:txbxContent>
                  </v:textbox>
                </v:rect>
                <v:rect id="Rectangle 113" o:spid="_x0000_s1076" style="position:absolute;left:10242;top:15316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14" o:spid="_x0000_s1077" style="position:absolute;left:10699;top:15963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k</w:t>
                        </w:r>
                      </w:p>
                    </w:txbxContent>
                  </v:textbox>
                </v:rect>
                <v:rect id="Rectangle 115" o:spid="_x0000_s1078" style="position:absolute;left:12363;top:15316;width:1524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cos</w:t>
                        </w:r>
                      </w:p>
                    </w:txbxContent>
                  </v:textbox>
                </v:rect>
                <v:rect id="Rectangle 116" o:spid="_x0000_s1079" style="position:absolute;left:15036;top:14490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vuIwAAAANsAAAAPAAAAZHJzL2Rvd25yZXYueG1sRI/NigIx&#10;EITvC75DaMHbmlFB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/OL7iM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17" o:spid="_x0000_s1080" style="position:absolute;left:15595;top:14395;width:629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2P8wAAAANsAAAAPAAAAZHJzL2Rvd25yZXYueG1sRI/NigIx&#10;EITvC75DaMHbmlFE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cwtj/M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</w:t>
                        </w:r>
                      </w:p>
                    </w:txbxContent>
                  </v:textbox>
                </v:rect>
                <v:rect id="Rectangle 118" o:spid="_x0000_s1081" style="position:absolute;left:16605;top:14490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8ZnwAAAANsAAAAPAAAAZHJzL2Rvd25yZXYueG1sRI/NigIx&#10;EITvC75DaMHbmlFQ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HEfGZ8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rect>
                <v:rect id="Rectangle 119" o:spid="_x0000_s1082" style="position:absolute;left:16236;top:14395;width:293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20" o:spid="_x0000_s1083" style="position:absolute;left:17621;top:14490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k</w:t>
                        </w:r>
                      </w:p>
                    </w:txbxContent>
                  </v:textbox>
                </v:rect>
                <v:rect id="Rectangle 121" o:spid="_x0000_s1084" style="position:absolute;left:17252;top:14395;width:293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22" o:spid="_x0000_s1085" style="position:absolute;left:16236;top:16332;width:826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rect>
                <v:line id="Line 123" o:spid="_x0000_s1086" style="position:absolute;visibility:visible;mso-wrap-style:square" from="14947,16052" to="18173,16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u4o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XB+/xB8gl38AAAD//wMAUEsBAi0AFAAGAAgAAAAhANvh9svuAAAAhQEAABMAAAAAAAAAAAAA&#10;AAAAAAAAAFtDb250ZW50X1R5cGVzXS54bWxQSwECLQAUAAYACAAAACEAWvQsW78AAAAVAQAACwAA&#10;AAAAAAAAAAAAAAAfAQAAX3JlbHMvLnJlbHNQSwECLQAUAAYACAAAACEAZv7uKMMAAADbAAAADwAA&#10;AAAAAAAAAAAAAAAHAgAAZHJzL2Rvd25yZXYueG1sUEsFBgAAAAADAAMAtwAAAPcCAAAAAA==&#10;"/>
                <v:rect id="Rectangle 124" o:spid="_x0000_s1087" style="position:absolute;left:14116;top:14306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</w:t>
                        </w:r>
                      </w:p>
                    </w:txbxContent>
                  </v:textbox>
                </v:rect>
                <v:rect id="Rectangle 125" o:spid="_x0000_s1088" style="position:absolute;left:14116;top:15132;width:590;height:18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126" o:spid="_x0000_s1089" style="position:absolute;left:14116;top:16148;width:590;height:18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</w:t>
                        </w:r>
                      </w:p>
                    </w:txbxContent>
                  </v:textbox>
                </v:rect>
                <v:rect id="Rectangle 127" o:spid="_x0000_s1090" style="position:absolute;left:17437;top:14306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</w:t>
                        </w:r>
                      </w:p>
                    </w:txbxContent>
                  </v:textbox>
                </v:rect>
                <v:rect id="Rectangle 128" o:spid="_x0000_s1091" style="position:absolute;left:17437;top:15132;width:590;height:18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129" o:spid="_x0000_s1092" style="position:absolute;left:17437;top:16148;width:590;height:18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</w:t>
                        </w:r>
                      </w:p>
                    </w:txbxContent>
                  </v:textbox>
                </v:rect>
                <v:rect id="Rectangle 130" o:spid="_x0000_s1093" style="position:absolute;left:20485;top:15316;width:323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i</w:t>
                        </w:r>
                      </w:p>
                    </w:txbxContent>
                  </v:textbox>
                </v:rect>
                <v:rect id="Rectangle 131" o:spid="_x0000_s1094" style="position:absolute;left:21126;top:15316;width:1340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sin</w:t>
                        </w:r>
                      </w:p>
                    </w:txbxContent>
                  </v:textbox>
                </v:rect>
                <v:rect id="Rectangle 132" o:spid="_x0000_s1095" style="position:absolute;left:23526;top:14490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33" o:spid="_x0000_s1096" style="position:absolute;left:24079;top:14395;width:628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</w:t>
                        </w:r>
                      </w:p>
                    </w:txbxContent>
                  </v:textbox>
                </v:rect>
                <v:rect id="Rectangle 134" o:spid="_x0000_s1097" style="position:absolute;left:25095;top:14490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rect>
                <v:rect id="Rectangle 135" o:spid="_x0000_s1098" style="position:absolute;left:24726;top:14395;width:293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36" o:spid="_x0000_s1099" style="position:absolute;left:26111;top:14490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k</w:t>
                        </w:r>
                      </w:p>
                    </w:txbxContent>
                  </v:textbox>
                </v:rect>
                <v:rect id="Rectangle 137" o:spid="_x0000_s1100" style="position:absolute;left:25742;top:14395;width:293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38" o:spid="_x0000_s1101" style="position:absolute;left:24726;top:16332;width:826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rect>
                <v:line id="Line 139" o:spid="_x0000_s1102" style="position:absolute;visibility:visible;mso-wrap-style:square" from="23437,16052" to="26663,16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gZ7xgAAANs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3MIGe8YAAADbAAAA&#10;DwAAAAAAAAAAAAAAAAAHAgAAZHJzL2Rvd25yZXYueG1sUEsFBgAAAAADAAMAtwAAAPoCAAAAAA==&#10;"/>
                <v:rect id="Rectangle 140" o:spid="_x0000_s1103" style="position:absolute;left:22606;top:14306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</w:t>
                        </w:r>
                      </w:p>
                    </w:txbxContent>
                  </v:textbox>
                </v:rect>
                <v:rect id="Rectangle 141" o:spid="_x0000_s1104" style="position:absolute;left:22606;top:15132;width:590;height:18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142" o:spid="_x0000_s1105" style="position:absolute;left:22606;top:16148;width:590;height:18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</w:t>
                        </w:r>
                      </w:p>
                    </w:txbxContent>
                  </v:textbox>
                </v:rect>
                <v:rect id="Rectangle 143" o:spid="_x0000_s1106" style="position:absolute;left:25927;top:14306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</w:t>
                        </w:r>
                      </w:p>
                    </w:txbxContent>
                  </v:textbox>
                </v:rect>
                <v:rect id="Rectangle 144" o:spid="_x0000_s1107" style="position:absolute;left:25927;top:15132;width:590;height:18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145" o:spid="_x0000_s1108" style="position:absolute;left:25927;top:16148;width:590;height:18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</w:t>
                        </w:r>
                      </w:p>
                    </w:txbxContent>
                  </v:textbox>
                </v:rect>
                <v:rect id="Rectangle 146" o:spid="_x0000_s1109" style="position:absolute;left:20758;top:15220;width:292;height:14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47" o:spid="_x0000_s1110" style="position:absolute;left:19469;top:15220;width:628;height:14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48" o:spid="_x0000_s1111" style="position:absolute;left:11626;top:14306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</w:t>
                        </w:r>
                      </w:p>
                    </w:txbxContent>
                  </v:textbox>
                </v:rect>
                <v:rect id="Rectangle 149" o:spid="_x0000_s1112" style="position:absolute;left:11626;top:15132;width:591;height:18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150" o:spid="_x0000_s1113" style="position:absolute;left:11626;top:16148;width:591;height:18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</w:t>
                        </w:r>
                      </w:p>
                    </w:txbxContent>
                  </v:textbox>
                </v:rect>
                <v:rect id="Rectangle 151" o:spid="_x0000_s1114" style="position:absolute;left:26663;top:14306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</w:t>
                        </w:r>
                      </w:p>
                    </w:txbxContent>
                  </v:textbox>
                </v:rect>
                <v:rect id="Rectangle 152" o:spid="_x0000_s1115" style="position:absolute;left:26663;top:15132;width:591;height:18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153" o:spid="_x0000_s1116" style="position:absolute;left:26663;top:16148;width:591;height:18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</w:t>
                        </w:r>
                      </w:p>
                    </w:txbxContent>
                  </v:textbox>
                </v:rect>
                <v:rect id="Rectangle 154" o:spid="_x0000_s1117" style="position:absolute;left:11258;top:15220;width:292;height:14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55" o:spid="_x0000_s1118" style="position:absolute;left:9779;top:14306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</w:t>
                        </w:r>
                      </w:p>
                    </w:txbxContent>
                  </v:textbox>
                </v:rect>
                <v:rect id="Rectangle 156" o:spid="_x0000_s1119" style="position:absolute;left:9779;top:15132;width:590;height:18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</w:t>
                        </w:r>
                      </w:p>
                    </w:txbxContent>
                  </v:textbox>
                </v:rect>
                <v:rect id="Rectangle 157" o:spid="_x0000_s1120" style="position:absolute;left:9779;top:16148;width:590;height:18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</w:t>
                        </w:r>
                      </w:p>
                    </w:txbxContent>
                  </v:textbox>
                </v:rect>
                <v:rect id="Rectangle 158" o:spid="_x0000_s1121" style="position:absolute;left:27127;top:14306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</w:t>
                        </w:r>
                      </w:p>
                    </w:txbxContent>
                  </v:textbox>
                </v:rect>
                <v:rect id="Rectangle 159" o:spid="_x0000_s1122" style="position:absolute;left:27127;top:15132;width:590;height:18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</w:t>
                        </w:r>
                      </w:p>
                    </w:txbxContent>
                  </v:textbox>
                </v:rect>
                <v:rect id="Rectangle 160" o:spid="_x0000_s1123" style="position:absolute;left:27127;top:16148;width:590;height:18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</w:t>
                        </w:r>
                      </w:p>
                    </w:txbxContent>
                  </v:textbox>
                </v:rect>
                <v:rect id="Rectangle 161" o:spid="_x0000_s1124" style="position:absolute;left:7194;top:14579;width:1721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38"/>
                            <w:szCs w:val="38"/>
                            <w:lang w:val="en-US"/>
                          </w:rPr>
                          <w:t></w:t>
                        </w:r>
                      </w:p>
                    </w:txbxContent>
                  </v:textbox>
                </v:rect>
                <v:rect id="Rectangle 162" o:spid="_x0000_s1125" style="position:absolute;left:7753;top:17348;width:629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63" o:spid="_x0000_s1126" style="position:absolute;left:6457;top:15220;width:293;height:14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164" o:spid="_x0000_s1127" style="position:absolute;left:3873;top:15220;width:946;height:14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</w:t>
                        </w:r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65" o:spid="_x0000_s1128" style="position:absolute;left:1473;top:22701;width:82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66" o:spid="_x0000_s1129" style="position:absolute;left:6089;top:19653;width:143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3.5</w:t>
                        </w:r>
                      </w:p>
                    </w:txbxContent>
                  </v:textbox>
                </v:rect>
                <v:rect id="Rectangle 167" o:spid="_x0000_s1130" style="position:absolute;left:4521;top:21685;width:143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0.5</w:t>
                        </w:r>
                      </w:p>
                    </w:txbxContent>
                  </v:textbox>
                </v:rect>
                <v:rect id="Rectangle 168" o:spid="_x0000_s1131" style="position:absolute;left:7289;top:21685;width:1753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0.5i</w:t>
                        </w:r>
                      </w:p>
                    </w:txbxContent>
                  </v:textbox>
                </v:rect>
                <v:rect id="Rectangle 169" o:spid="_x0000_s1132" style="position:absolute;left:6273;top:21590;width:629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70" o:spid="_x0000_s1133" style="position:absolute;left:6089;top:23717;width:143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0.5</w:t>
                        </w:r>
                      </w:p>
                    </w:txbxContent>
                  </v:textbox>
                </v:rect>
                <v:rect id="Rectangle 171" o:spid="_x0000_s1134" style="position:absolute;left:4521;top:25742;width:1435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0.5</w:t>
                        </w:r>
                      </w:p>
                    </w:txbxContent>
                  </v:textbox>
                </v:rect>
                <v:rect id="Rectangle 172" o:spid="_x0000_s1135" style="position:absolute;left:7378;top:25742;width:1753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0.5i</w:t>
                        </w:r>
                      </w:p>
                    </w:txbxContent>
                  </v:textbox>
                </v:rect>
                <v:rect id="Rectangle 173" o:spid="_x0000_s1136" style="position:absolute;left:6273;top:25647;width:629;height:14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rect id="Rectangle 174" o:spid="_x0000_s1137" style="position:absolute;left:3689;top:19564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</w:t>
                        </w:r>
                      </w:p>
                    </w:txbxContent>
                  </v:textbox>
                </v:rect>
                <v:rect id="Rectangle 175" o:spid="_x0000_s1138" style="position:absolute;left:3689;top:20300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176" o:spid="_x0000_s1139" style="position:absolute;left:3689;top:21780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177" o:spid="_x0000_s1140" style="position:absolute;left:3689;top:23253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178" o:spid="_x0000_s1141" style="position:absolute;left:3689;top:24733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179" o:spid="_x0000_s1142" style="position:absolute;left:3689;top:25558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</w:t>
                        </w:r>
                      </w:p>
                    </w:txbxContent>
                  </v:textbox>
                </v:rect>
                <v:rect id="Rectangle 180" o:spid="_x0000_s1143" style="position:absolute;left:8305;top:19564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</w:t>
                        </w:r>
                      </w:p>
                    </w:txbxContent>
                  </v:textbox>
                </v:rect>
                <v:rect id="Rectangle 181" o:spid="_x0000_s1144" style="position:absolute;left:8305;top:20300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182" o:spid="_x0000_s1145" style="position:absolute;left:8305;top:21780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183" o:spid="_x0000_s1146" style="position:absolute;left:8305;top:23253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184" o:spid="_x0000_s1147" style="position:absolute;left:8305;top:24733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185" o:spid="_x0000_s1148" style="position:absolute;left:8305;top:25558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</w:t>
                        </w:r>
                      </w:p>
                    </w:txbxContent>
                  </v:textbox>
                </v:rect>
                <v:rect id="Rectangle 186" o:spid="_x0000_s1149" style="position:absolute;left:2673;top:22606;width:629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187" o:spid="_x0000_s1150" style="position:absolute;left:647;top:32296;width:50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z</w:t>
                        </w:r>
                      </w:p>
                    </w:txbxContent>
                  </v:textbox>
                </v:rect>
                <v:rect id="Rectangle 188" o:spid="_x0000_s1151" style="position:absolute;left:1104;top:32943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rect>
                <v:rect id="Rectangle 189" o:spid="_x0000_s1152" style="position:absolute;left:5073;top:34417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0</w:t>
                        </w:r>
                      </w:p>
                    </w:txbxContent>
                  </v:textbox>
                </v:rect>
                <v:rect id="Rectangle 190" o:spid="_x0000_s1153" style="position:absolute;left:3416;top:30632;width:82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rect>
                <v:rect id="Rectangle 191" o:spid="_x0000_s1154" style="position:absolute;left:4889;top:30632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92" o:spid="_x0000_s1155" style="position:absolute;left:4241;top:30632;width:629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</w:t>
                        </w:r>
                      </w:p>
                    </w:txbxContent>
                  </v:textbox>
                </v:rect>
                <v:rect id="Rectangle 193" o:spid="_x0000_s1156" style="position:absolute;left:3232;top:34417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k</w:t>
                        </w:r>
                      </w:p>
                    </w:txbxContent>
                  </v:textbox>
                </v:rect>
                <v:rect id="Rectangle 194" o:spid="_x0000_s1157" style="position:absolute;left:6737;top:32296;width:82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X</w:t>
                        </w:r>
                      </w:p>
                    </w:txbxContent>
                  </v:textbox>
                </v:rect>
                <v:rect id="Rectangle 195" o:spid="_x0000_s1158" style="position:absolute;left:7562;top:32943;width:57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k</w:t>
                        </w:r>
                      </w:p>
                    </w:txbxContent>
                  </v:textbox>
                </v:rect>
                <v:rect id="Rectangle 196" o:spid="_x0000_s1159" style="position:absolute;left:9226;top:32296;width:1524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cos</w:t>
                        </w:r>
                      </w:p>
                    </w:txbxContent>
                  </v:textbox>
                </v:rect>
                <v:rect id="Rectangle 197" o:spid="_x0000_s1160" style="position:absolute;left:11899;top:31464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98" o:spid="_x0000_s1161" style="position:absolute;left:12458;top:31369;width:629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</w:t>
                        </w:r>
                      </w:p>
                    </w:txbxContent>
                  </v:textbox>
                </v:rect>
                <v:rect id="Rectangle 199" o:spid="_x0000_s1162" style="position:absolute;left:13468;top:31464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rect>
                <v:rect id="Rectangle 200" o:spid="_x0000_s1163" style="position:absolute;left:13100;top:31369;width:292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201" o:spid="_x0000_s1164" style="position:absolute;left:14484;top:31464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k</w:t>
                        </w:r>
                      </w:p>
                    </w:txbxContent>
                  </v:textbox>
                </v:rect>
                <v:rect id="Rectangle 202" o:spid="_x0000_s1165" style="position:absolute;left:14116;top:31369;width:292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203" o:spid="_x0000_s1166" style="position:absolute;left:13100;top:33312;width:825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rect>
                <v:line id="Line 204" o:spid="_x0000_s1167" style="position:absolute;visibility:visible;mso-wrap-style:square" from="11811,33032" to="15036,33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"/>
                <v:rect id="Rectangle 205" o:spid="_x0000_s1168" style="position:absolute;left:10979;top:31280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</w:t>
                        </w:r>
                      </w:p>
                    </w:txbxContent>
                  </v:textbox>
                </v:rect>
                <v:rect id="Rectangle 206" o:spid="_x0000_s1169" style="position:absolute;left:10979;top:32111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207" o:spid="_x0000_s1170" style="position:absolute;left:10979;top:33127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</w:t>
                        </w:r>
                      </w:p>
                    </w:txbxContent>
                  </v:textbox>
                </v:rect>
                <v:rect id="Rectangle 208" o:spid="_x0000_s1171" style="position:absolute;left:14300;top:31280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</w:t>
                        </w:r>
                      </w:p>
                    </w:txbxContent>
                  </v:textbox>
                </v:rect>
                <v:rect id="Rectangle 209" o:spid="_x0000_s1172" style="position:absolute;left:14300;top:32111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210" o:spid="_x0000_s1173" style="position:absolute;left:14300;top:33127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</w:t>
                        </w:r>
                      </w:p>
                    </w:txbxContent>
                  </v:textbox>
                </v:rect>
                <v:rect id="Rectangle 211" o:spid="_x0000_s1174" style="position:absolute;left:17437;top:32296;width:323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i</w:t>
                        </w:r>
                      </w:p>
                    </w:txbxContent>
                  </v:textbox>
                </v:rect>
                <v:rect id="Rectangle 212" o:spid="_x0000_s1175" style="position:absolute;left:18084;top:32296;width:1340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sin</w:t>
                        </w:r>
                      </w:p>
                    </w:txbxContent>
                  </v:textbox>
                </v:rect>
                <v:rect id="Rectangle 213" o:spid="_x0000_s1176" style="position:absolute;left:20485;top:31464;width:577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214" o:spid="_x0000_s1177" style="position:absolute;left:21037;top:31369;width:629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</w:t>
                        </w:r>
                      </w:p>
                    </w:txbxContent>
                  </v:textbox>
                </v:rect>
                <v:rect id="Rectangle 215" o:spid="_x0000_s1178" style="position:absolute;left:22053;top:31464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rect>
                <v:rect id="Rectangle 216" o:spid="_x0000_s1179" style="position:absolute;left:21678;top:31369;width:293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217" o:spid="_x0000_s1180" style="position:absolute;left:23063;top:31464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k</w:t>
                        </w:r>
                      </w:p>
                    </w:txbxContent>
                  </v:textbox>
                </v:rect>
                <v:rect id="Rectangle 218" o:spid="_x0000_s1181" style="position:absolute;left:22694;top:31369;width:293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219" o:spid="_x0000_s1182" style="position:absolute;left:21678;top:33312;width:826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N</w:t>
                        </w:r>
                      </w:p>
                    </w:txbxContent>
                  </v:textbox>
                </v:rect>
                <v:line id="Line 220" o:spid="_x0000_s1183" style="position:absolute;visibility:visible;mso-wrap-style:square" from="20389,33032" to="23622,33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"/>
                <v:rect id="Rectangle 221" o:spid="_x0000_s1184" style="position:absolute;left:19558;top:31280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</w:t>
                        </w:r>
                      </w:p>
                    </w:txbxContent>
                  </v:textbox>
                </v:rect>
                <v:rect id="Rectangle 222" o:spid="_x0000_s1185" style="position:absolute;left:19558;top:32111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223" o:spid="_x0000_s1186" style="position:absolute;left:19558;top:33127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</w:t>
                        </w:r>
                      </w:p>
                    </w:txbxContent>
                  </v:textbox>
                </v:rect>
                <v:rect id="Rectangle 224" o:spid="_x0000_s1187" style="position:absolute;left:22879;top:31280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</w:t>
                        </w:r>
                      </w:p>
                    </w:txbxContent>
                  </v:textbox>
                </v:rect>
                <v:rect id="Rectangle 225" o:spid="_x0000_s1188" style="position:absolute;left:22879;top:32111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226" o:spid="_x0000_s1189" style="position:absolute;left:22879;top:33127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</w:t>
                        </w:r>
                      </w:p>
                    </w:txbxContent>
                  </v:textbox>
                </v:rect>
                <v:rect id="Rectangle 227" o:spid="_x0000_s1190" style="position:absolute;left:17716;top:32200;width:292;height:14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228" o:spid="_x0000_s1191" style="position:absolute;left:16332;top:32200;width:628;height:14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</w:t>
                        </w:r>
                      </w:p>
                    </w:txbxContent>
                  </v:textbox>
                </v:rect>
                <v:rect id="Rectangle 229" o:spid="_x0000_s1192" style="position:absolute;left:8489;top:31280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</w:t>
                        </w:r>
                      </w:p>
                    </w:txbxContent>
                  </v:textbox>
                </v:rect>
                <v:rect id="Rectangle 230" o:spid="_x0000_s1193" style="position:absolute;left:8489;top:32111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231" o:spid="_x0000_s1194" style="position:absolute;left:8489;top:33127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</w:t>
                        </w:r>
                      </w:p>
                    </w:txbxContent>
                  </v:textbox>
                </v:rect>
                <v:rect id="Rectangle 232" o:spid="_x0000_s1195" style="position:absolute;left:23622;top:31280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</w:t>
                        </w:r>
                      </w:p>
                    </w:txbxContent>
                  </v:textbox>
                </v:rect>
                <v:rect id="Rectangle 233" o:spid="_x0000_s1196" style="position:absolute;left:23622;top:32111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234" o:spid="_x0000_s1197" style="position:absolute;left:23622;top:33127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</w:t>
                        </w:r>
                      </w:p>
                    </w:txbxContent>
                  </v:textbox>
                </v:rect>
                <v:rect id="Rectangle 235" o:spid="_x0000_s1198" style="position:absolute;left:8121;top:32200;width:292;height:14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</w:t>
                        </w:r>
                      </w:p>
                    </w:txbxContent>
                  </v:textbox>
                </v:rect>
                <v:rect id="Rectangle 236" o:spid="_x0000_s1199" style="position:absolute;left:6178;top:31280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</w:t>
                        </w:r>
                      </w:p>
                    </w:txbxContent>
                  </v:textbox>
                </v:rect>
                <v:rect id="Rectangle 237" o:spid="_x0000_s1200" style="position:absolute;left:6178;top:32111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</w:t>
                        </w:r>
                      </w:p>
                    </w:txbxContent>
                  </v:textbox>
                </v:rect>
                <v:rect id="Rectangle 238" o:spid="_x0000_s1201" style="position:absolute;left:6178;top:33127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</w:t>
                        </w:r>
                      </w:p>
                    </w:txbxContent>
                  </v:textbox>
                </v:rect>
                <v:rect id="Rectangle 239" o:spid="_x0000_s1202" style="position:absolute;left:24079;top:31280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</w:t>
                        </w:r>
                      </w:p>
                    </w:txbxContent>
                  </v:textbox>
                </v:rect>
                <v:rect id="Rectangle 240" o:spid="_x0000_s1203" style="position:absolute;left:24079;top:32111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</w:t>
                        </w:r>
                      </w:p>
                    </w:txbxContent>
                  </v:textbox>
                </v:rect>
                <v:rect id="Rectangle 241" o:spid="_x0000_s1204" style="position:absolute;left:24079;top:33127;width:590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</w:t>
                        </w:r>
                      </w:p>
                    </w:txbxContent>
                  </v:textbox>
                </v:rect>
                <v:rect id="Rectangle 242" o:spid="_x0000_s1205" style="position:absolute;left:3600;top:31553;width:1721;height:29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38"/>
                            <w:szCs w:val="38"/>
                            <w:lang w:val="en-US"/>
                          </w:rPr>
                          <w:t></w:t>
                        </w:r>
                      </w:p>
                    </w:txbxContent>
                  </v:textbox>
                </v:rect>
                <v:rect id="Rectangle 243" o:spid="_x0000_s1206" style="position:absolute;left:4152;top:34321;width:629;height:14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244" o:spid="_x0000_s1207" style="position:absolute;left:1936;top:32200;width:946;height:14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</w:t>
                        </w:r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v:rect id="Rectangle 245" o:spid="_x0000_s1208" style="position:absolute;left:3600;top:41154;width:50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z</w:t>
                        </w:r>
                      </w:p>
                    </w:txbxContent>
                  </v:textbox>
                </v:rect>
                <v:rect id="Rectangle 246" o:spid="_x0000_s1209" style="position:absolute;left:6273;top:38106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247" o:spid="_x0000_s1210" style="position:absolute;left:6273;top:40138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rect id="Rectangle 248" o:spid="_x0000_s1211" style="position:absolute;left:6273;top:42170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rect id="Rectangle 249" o:spid="_x0000_s1212" style="position:absolute;left:6273;top:44196;width:57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color w:val="000000"/>
                            <w:sz w:val="18"/>
                            <w:szCs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250" o:spid="_x0000_s1213" style="position:absolute;left:5441;top:38017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</w:t>
                        </w:r>
                      </w:p>
                    </w:txbxContent>
                  </v:textbox>
                </v:rect>
                <v:rect id="Rectangle 251" o:spid="_x0000_s1214" style="position:absolute;left:5441;top:38754;width:591;height:18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252" o:spid="_x0000_s1215" style="position:absolute;left:5441;top:40233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253" o:spid="_x0000_s1216" style="position:absolute;left:5441;top:41706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254" o:spid="_x0000_s1217" style="position:absolute;left:5441;top:43186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</w:t>
                        </w:r>
                      </w:p>
                    </w:txbxContent>
                  </v:textbox>
                </v:rect>
                <v:rect id="Rectangle 255" o:spid="_x0000_s1218" style="position:absolute;left:5441;top:44011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</w:t>
                        </w:r>
                      </w:p>
                    </w:txbxContent>
                  </v:textbox>
                </v:rect>
                <v:rect id="Rectangle 256" o:spid="_x0000_s1219" style="position:absolute;left:6089;top:38017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</w:t>
                        </w:r>
                      </w:p>
                    </w:txbxContent>
                  </v:textbox>
                </v:rect>
                <v:rect id="Rectangle 257" o:spid="_x0000_s1220" style="position:absolute;left:6089;top:38754;width:591;height:18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258" o:spid="_x0000_s1221" style="position:absolute;left:6089;top:40233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259" o:spid="_x0000_s1222" style="position:absolute;left:6089;top:41706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260" o:spid="_x0000_s1223" style="position:absolute;left:6089;top:43186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</w:t>
                        </w:r>
                      </w:p>
                    </w:txbxContent>
                  </v:textbox>
                </v:rect>
                <v:rect id="Rectangle 261" o:spid="_x0000_s1224" style="position:absolute;left:6089;top:44011;width:591;height:18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Cs w:val="24"/>
                            <w:lang w:val="en-US"/>
                          </w:rPr>
                          <w:t></w:t>
                        </w:r>
                      </w:p>
                    </w:txbxContent>
                  </v:textbox>
                </v:rect>
                <v:rect id="Rectangle 262" o:spid="_x0000_s1225" style="position:absolute;left:4425;top:41059;width:629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" filled="f" stroked="f">
                  <v:textbox style="mso-fit-shape-to-text:t" inset="0,0,0,0">
                    <w:txbxContent>
                      <w:p w:rsidR="00136C25" w:rsidRDefault="00136C25" w:rsidP="00136C25">
                        <w:r>
                          <w:rPr>
                            <w:rFonts w:ascii="Symbol" w:hAnsi="Symbol" w:cs="Symbol"/>
                            <w:color w:val="000000"/>
                            <w:sz w:val="18"/>
                            <w:szCs w:val="18"/>
                            <w:lang w:val="en-US"/>
                          </w:rPr>
                          <w:t>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F30CF5F" w14:textId="77777777" w:rsidR="009F453B" w:rsidRPr="00BD7097" w:rsidRDefault="009F453B" w:rsidP="003B0411">
      <w:pPr>
        <w:contextualSpacing/>
        <w:jc w:val="both"/>
        <w:rPr>
          <w:sz w:val="28"/>
          <w:szCs w:val="28"/>
        </w:rPr>
      </w:pPr>
    </w:p>
    <w:p w14:paraId="7E904514" w14:textId="77777777" w:rsidR="007F5864" w:rsidRDefault="00ED48AD" w:rsidP="007F5864">
      <w:pPr>
        <w:ind w:left="-5"/>
        <w:rPr>
          <w:b/>
          <w:sz w:val="28"/>
          <w:szCs w:val="28"/>
        </w:rPr>
      </w:pPr>
      <w:r>
        <w:rPr>
          <w:b/>
          <w:sz w:val="28"/>
          <w:szCs w:val="28"/>
        </w:rPr>
        <w:t>Тема 10.</w:t>
      </w:r>
    </w:p>
    <w:p w14:paraId="7FB6FABC" w14:textId="77777777" w:rsidR="00B63A24" w:rsidRPr="00BD7097" w:rsidRDefault="00B63A24" w:rsidP="007F5864">
      <w:pPr>
        <w:ind w:left="-5"/>
        <w:rPr>
          <w:b/>
          <w:sz w:val="28"/>
          <w:szCs w:val="28"/>
        </w:rPr>
      </w:pPr>
    </w:p>
    <w:p w14:paraId="29BE02D9" w14:textId="77777777" w:rsidR="005730B1" w:rsidRDefault="005730B1" w:rsidP="003B041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Дана последовательность </w:t>
      </w:r>
      <m:oMath>
        <m:r>
          <w:rPr>
            <w:rFonts w:ascii="Cambria Math" w:hAnsi="Cambria Math"/>
            <w:sz w:val="28"/>
            <w:szCs w:val="28"/>
          </w:rPr>
          <m:t>{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}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5;4;3;2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</m:oMath>
      <w:r w:rsidRPr="00BD7097">
        <w:rPr>
          <w:sz w:val="28"/>
          <w:szCs w:val="28"/>
        </w:rPr>
        <w:t xml:space="preserve"> Применить быстрое преобразование Фурье (БПФ) для вычисления коэффициентов ДПФ. Показать, что алгоритм БПФ можно применять для восстановления </w:t>
      </w:r>
      <m:oMath>
        <m:r>
          <w:rPr>
            <w:rFonts w:ascii="Cambria Math" w:hAnsi="Cambria Math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</m:oMath>
      <w:r w:rsidRPr="00BD7097">
        <w:rPr>
          <w:sz w:val="28"/>
          <w:szCs w:val="28"/>
        </w:rPr>
        <w:t xml:space="preserve"> по коэффициентам ДПФ используемым в качестве исходного массива данных.</w:t>
      </w:r>
      <w:r w:rsidR="00031B4C" w:rsidRPr="00BD7097">
        <w:rPr>
          <w:sz w:val="28"/>
          <w:szCs w:val="28"/>
        </w:rPr>
        <w:t xml:space="preserve"> Оценить вычислительную сложность алгоритма БПФ.</w:t>
      </w:r>
    </w:p>
    <w:p w14:paraId="797FFEBE" w14:textId="77777777" w:rsidR="00B63A24" w:rsidRPr="00BD7097" w:rsidRDefault="00B63A24" w:rsidP="003B0411">
      <w:pPr>
        <w:contextualSpacing/>
        <w:jc w:val="both"/>
        <w:rPr>
          <w:sz w:val="28"/>
          <w:szCs w:val="28"/>
        </w:rPr>
      </w:pPr>
    </w:p>
    <w:p w14:paraId="3E5CBCE7" w14:textId="77777777" w:rsidR="008F21FE" w:rsidRDefault="008F21FE" w:rsidP="003B041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Решение:</w:t>
      </w:r>
    </w:p>
    <w:p w14:paraId="06C7C9C1" w14:textId="77777777" w:rsidR="00B63A24" w:rsidRPr="00BD7097" w:rsidRDefault="00B63A24" w:rsidP="003B0411">
      <w:pPr>
        <w:contextualSpacing/>
        <w:jc w:val="both"/>
        <w:rPr>
          <w:sz w:val="28"/>
          <w:szCs w:val="28"/>
        </w:rPr>
      </w:pPr>
    </w:p>
    <w:p w14:paraId="3993B0CE" w14:textId="77777777" w:rsidR="00710858" w:rsidRPr="00BD7097" w:rsidRDefault="008F21FE" w:rsidP="003B0411">
      <w:pPr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Сигнал состоит из </w:t>
      </w:r>
      <w:r w:rsidR="00710858" w:rsidRPr="00BD7097">
        <w:rPr>
          <w:sz w:val="28"/>
          <w:szCs w:val="28"/>
        </w:rPr>
        <w:t>4</w:t>
      </w:r>
      <w:r w:rsidRPr="00BD7097">
        <w:rPr>
          <w:sz w:val="28"/>
          <w:szCs w:val="28"/>
        </w:rPr>
        <w:t>-х отсчетов во временной области.</w:t>
      </w:r>
    </w:p>
    <w:p w14:paraId="71F29172" w14:textId="77777777" w:rsidR="00497014" w:rsidRPr="00BD7097" w:rsidRDefault="00DF2499" w:rsidP="003B0411">
      <w:pPr>
        <w:jc w:val="both"/>
        <w:rPr>
          <w:sz w:val="28"/>
          <w:szCs w:val="28"/>
        </w:rPr>
      </w:pPr>
      <w:r w:rsidRPr="00BD7097">
        <w:rPr>
          <w:noProof/>
          <w:sz w:val="28"/>
          <w:szCs w:val="28"/>
          <w:lang w:val="en-US" w:eastAsia="en-US"/>
        </w:rPr>
        <w:drawing>
          <wp:inline distT="0" distB="0" distL="0" distR="0" wp14:anchorId="0AFC1DA9" wp14:editId="050A9B30">
            <wp:extent cx="5940425" cy="1522289"/>
            <wp:effectExtent l="0" t="0" r="0" b="190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522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C2AE9D" w14:textId="77777777" w:rsidR="008F21FE" w:rsidRPr="00BD7097" w:rsidRDefault="00DF2499" w:rsidP="003B0411">
      <w:pPr>
        <w:contextualSpacing/>
        <w:jc w:val="both"/>
        <w:rPr>
          <w:sz w:val="28"/>
          <w:szCs w:val="28"/>
        </w:rPr>
      </w:pPr>
      <w:r w:rsidRPr="00BD7097">
        <w:rPr>
          <w:noProof/>
          <w:sz w:val="28"/>
          <w:szCs w:val="28"/>
          <w:lang w:val="en-US" w:eastAsia="en-US"/>
        </w:rPr>
        <w:lastRenderedPageBreak/>
        <w:drawing>
          <wp:inline distT="0" distB="0" distL="0" distR="0" wp14:anchorId="02F03C29" wp14:editId="55409B74">
            <wp:extent cx="2667000" cy="165735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B17B9A" w14:textId="77777777" w:rsidR="009F453B" w:rsidRPr="00BD7097" w:rsidRDefault="009F453B" w:rsidP="003B0411">
      <w:pPr>
        <w:contextualSpacing/>
        <w:jc w:val="both"/>
        <w:rPr>
          <w:sz w:val="28"/>
          <w:szCs w:val="28"/>
        </w:rPr>
      </w:pPr>
    </w:p>
    <w:p w14:paraId="47DF9020" w14:textId="77777777" w:rsidR="00710858" w:rsidRDefault="00ED48AD" w:rsidP="00710858">
      <w:pPr>
        <w:ind w:left="-5"/>
        <w:rPr>
          <w:b/>
          <w:sz w:val="28"/>
          <w:szCs w:val="28"/>
        </w:rPr>
      </w:pPr>
      <w:r>
        <w:rPr>
          <w:b/>
          <w:sz w:val="28"/>
          <w:szCs w:val="28"/>
        </w:rPr>
        <w:t>Тема 11.</w:t>
      </w:r>
    </w:p>
    <w:p w14:paraId="66A8E98C" w14:textId="77777777" w:rsidR="00B63A24" w:rsidRPr="00BD7097" w:rsidRDefault="00B63A24" w:rsidP="00710858">
      <w:pPr>
        <w:ind w:left="-5"/>
        <w:rPr>
          <w:b/>
          <w:sz w:val="28"/>
          <w:szCs w:val="28"/>
        </w:rPr>
      </w:pPr>
    </w:p>
    <w:p w14:paraId="79149C76" w14:textId="77777777" w:rsidR="007A6541" w:rsidRDefault="007A6541" w:rsidP="003B041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Заданы последовательности </w:t>
      </w:r>
      <m:oMath>
        <m:r>
          <w:rPr>
            <w:rFonts w:ascii="Cambria Math" w:hAnsi="Cambria Math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={1;1;1}</m:t>
        </m:r>
      </m:oMath>
      <w:r w:rsidRPr="00BD7097">
        <w:rPr>
          <w:sz w:val="28"/>
          <w:szCs w:val="28"/>
        </w:rPr>
        <w:t xml:space="preserve"> и</w:t>
      </w:r>
      <w:r w:rsidR="00710858" w:rsidRPr="00BD709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h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5;4;3;2</m:t>
            </m:r>
          </m:e>
        </m:d>
        <m:r>
          <w:rPr>
            <w:rFonts w:ascii="Cambria Math" w:hAnsi="Cambria Math"/>
            <w:sz w:val="28"/>
            <w:szCs w:val="28"/>
          </w:rPr>
          <m:t xml:space="preserve">. </m:t>
        </m:r>
      </m:oMath>
      <w:r w:rsidR="00AC6F57" w:rsidRPr="00BD7097">
        <w:rPr>
          <w:sz w:val="28"/>
          <w:szCs w:val="28"/>
        </w:rPr>
        <w:t>Вычислить циклическую</w:t>
      </w:r>
      <w:r w:rsidRPr="00BD7097">
        <w:rPr>
          <w:sz w:val="28"/>
          <w:szCs w:val="28"/>
        </w:rPr>
        <w:t xml:space="preserve"> дискретную свертку</w:t>
      </w:r>
      <w:r w:rsidR="00710858" w:rsidRPr="00BD7097">
        <w:rPr>
          <w:sz w:val="28"/>
          <w:szCs w:val="28"/>
        </w:rPr>
        <w:t xml:space="preserve"> </w:t>
      </w:r>
      <w:r w:rsidR="00FA6904" w:rsidRPr="00BD7097">
        <w:rPr>
          <w:sz w:val="28"/>
          <w:szCs w:val="28"/>
        </w:rPr>
        <w:t>последовательностей</w:t>
      </w:r>
      <w:r w:rsidRPr="00BD7097">
        <w:rPr>
          <w:sz w:val="28"/>
          <w:szCs w:val="28"/>
        </w:rPr>
        <w:t xml:space="preserve"> с помощью ДПФ. Построить график свертки</w:t>
      </w:r>
      <w:r w:rsidR="00AC6F57" w:rsidRPr="00BD7097">
        <w:rPr>
          <w:sz w:val="28"/>
          <w:szCs w:val="28"/>
        </w:rPr>
        <w:t>.</w:t>
      </w:r>
    </w:p>
    <w:p w14:paraId="26C35DB2" w14:textId="77777777" w:rsidR="00B63A24" w:rsidRPr="00BD7097" w:rsidRDefault="00B63A24" w:rsidP="003B0411">
      <w:pPr>
        <w:contextualSpacing/>
        <w:jc w:val="both"/>
        <w:rPr>
          <w:sz w:val="28"/>
          <w:szCs w:val="28"/>
        </w:rPr>
      </w:pPr>
    </w:p>
    <w:p w14:paraId="2FEE2ED6" w14:textId="77777777" w:rsidR="008F21FE" w:rsidRDefault="008F21FE" w:rsidP="003B041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Решение:</w:t>
      </w:r>
    </w:p>
    <w:p w14:paraId="5F8791EB" w14:textId="77777777" w:rsidR="00B63A24" w:rsidRPr="00BD7097" w:rsidRDefault="00B63A24" w:rsidP="003B0411">
      <w:pPr>
        <w:contextualSpacing/>
        <w:jc w:val="both"/>
        <w:rPr>
          <w:sz w:val="28"/>
          <w:szCs w:val="28"/>
        </w:rPr>
      </w:pPr>
    </w:p>
    <w:p w14:paraId="6EF5DDD4" w14:textId="77777777" w:rsidR="008F21FE" w:rsidRPr="00BD7097" w:rsidRDefault="008F21FE" w:rsidP="003B041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Использование БПФ для вычисления свертки основано на том, что ДПФ свертки последовательностей есть покомпонентное произведение ДПФ соответствующих последовательностей.</w:t>
      </w:r>
    </w:p>
    <w:p w14:paraId="694BF8B6" w14:textId="77777777" w:rsidR="008F21FE" w:rsidRPr="00BD7097" w:rsidRDefault="008F21FE" w:rsidP="003B0411">
      <w:pPr>
        <w:contextualSpacing/>
        <w:jc w:val="both"/>
        <w:rPr>
          <w:sz w:val="28"/>
          <w:szCs w:val="28"/>
        </w:rPr>
      </w:pPr>
      <w:r w:rsidRPr="00BD7097">
        <w:rPr>
          <w:sz w:val="28"/>
          <w:szCs w:val="28"/>
        </w:rPr>
        <w:t>Вычислим ДПФ последовательностей:</w:t>
      </w:r>
    </w:p>
    <w:p w14:paraId="22915122" w14:textId="77777777" w:rsidR="00A153F6" w:rsidRPr="00BD7097" w:rsidRDefault="00A153F6" w:rsidP="003B0411">
      <w:pPr>
        <w:contextualSpacing/>
        <w:jc w:val="both"/>
        <w:rPr>
          <w:sz w:val="28"/>
          <w:szCs w:val="28"/>
        </w:rPr>
      </w:pPr>
      <w:r w:rsidRPr="00BD7097">
        <w:rPr>
          <w:noProof/>
          <w:sz w:val="28"/>
          <w:szCs w:val="28"/>
          <w:lang w:val="en-US" w:eastAsia="en-US"/>
        </w:rPr>
        <w:drawing>
          <wp:inline distT="0" distB="0" distL="0" distR="0" wp14:anchorId="2A989194" wp14:editId="3A159C7A">
            <wp:extent cx="2990850" cy="21145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E25839" w14:textId="77777777" w:rsidR="008F21FE" w:rsidRPr="00BD7097" w:rsidRDefault="008F21FE" w:rsidP="003B0411">
      <w:pPr>
        <w:jc w:val="both"/>
        <w:rPr>
          <w:sz w:val="28"/>
          <w:szCs w:val="28"/>
        </w:rPr>
      </w:pPr>
      <w:r w:rsidRPr="00BD7097">
        <w:rPr>
          <w:sz w:val="28"/>
          <w:szCs w:val="28"/>
        </w:rPr>
        <w:t>Далее производится поочередное умножение элементов первой последовательности с элементами второй последовательности и просуммировать полученные значения. После производится обратное преобразование по формуле обратного преобразования, в результате которого получаем свертку, рассчитанную с помощью ДПФ.</w:t>
      </w:r>
    </w:p>
    <w:p w14:paraId="755F587F" w14:textId="77777777" w:rsidR="008F21FE" w:rsidRPr="00BD7097" w:rsidRDefault="00A153F6" w:rsidP="003B0411">
      <w:pPr>
        <w:ind w:left="284"/>
        <w:jc w:val="both"/>
        <w:rPr>
          <w:noProof/>
          <w:sz w:val="28"/>
          <w:szCs w:val="28"/>
        </w:rPr>
      </w:pPr>
      <w:r w:rsidRPr="00BD7097">
        <w:rPr>
          <w:noProof/>
          <w:sz w:val="28"/>
          <w:szCs w:val="28"/>
          <w:lang w:val="en-US" w:eastAsia="en-US"/>
        </w:rPr>
        <w:drawing>
          <wp:inline distT="0" distB="0" distL="0" distR="0" wp14:anchorId="6A20D99F" wp14:editId="094998C8">
            <wp:extent cx="1028700" cy="88582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D2FF83" w14:textId="77777777" w:rsidR="00A153F6" w:rsidRPr="00BD7097" w:rsidRDefault="00DF5A5D" w:rsidP="003B0411">
      <w:pPr>
        <w:ind w:left="284"/>
        <w:jc w:val="both"/>
        <w:rPr>
          <w:sz w:val="28"/>
          <w:szCs w:val="28"/>
        </w:rPr>
      </w:pPr>
      <w:r w:rsidRPr="00BD7097">
        <w:rPr>
          <w:noProof/>
          <w:sz w:val="28"/>
          <w:szCs w:val="28"/>
          <w:lang w:val="en-US" w:eastAsia="en-US"/>
        </w:rPr>
        <w:lastRenderedPageBreak/>
        <w:drawing>
          <wp:inline distT="0" distB="0" distL="0" distR="0" wp14:anchorId="6776F956" wp14:editId="5A48396C">
            <wp:extent cx="2647950" cy="155257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A13CB3" w14:textId="77777777" w:rsidR="00DF5A5D" w:rsidRPr="00BD7097" w:rsidRDefault="00AF3AF9" w:rsidP="003B0411">
      <w:pPr>
        <w:ind w:left="284"/>
        <w:jc w:val="both"/>
        <w:rPr>
          <w:sz w:val="28"/>
          <w:szCs w:val="28"/>
        </w:rPr>
      </w:pPr>
      <w:r w:rsidRPr="00BD7097">
        <w:rPr>
          <w:noProof/>
          <w:sz w:val="28"/>
          <w:szCs w:val="28"/>
          <w:lang w:val="en-US" w:eastAsia="en-US"/>
        </w:rPr>
        <w:drawing>
          <wp:inline distT="0" distB="0" distL="0" distR="0" wp14:anchorId="1FCFD4A1" wp14:editId="031CE9A7">
            <wp:extent cx="2581275" cy="237172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A27F63" w14:textId="77777777" w:rsidR="009F453B" w:rsidRPr="00BD7097" w:rsidRDefault="009F453B">
      <w:pPr>
        <w:rPr>
          <w:sz w:val="28"/>
          <w:szCs w:val="28"/>
        </w:rPr>
      </w:pPr>
      <w:r w:rsidRPr="00BD7097">
        <w:rPr>
          <w:sz w:val="28"/>
          <w:szCs w:val="28"/>
        </w:rPr>
        <w:br w:type="page"/>
      </w:r>
    </w:p>
    <w:p w14:paraId="62FDC311" w14:textId="77777777" w:rsidR="009F453B" w:rsidRPr="00ED48AD" w:rsidRDefault="009F453B" w:rsidP="009F453B">
      <w:pPr>
        <w:spacing w:after="61"/>
        <w:ind w:left="-5"/>
        <w:rPr>
          <w:b/>
          <w:sz w:val="28"/>
          <w:szCs w:val="28"/>
        </w:rPr>
      </w:pPr>
      <w:r w:rsidRPr="00ED48AD">
        <w:rPr>
          <w:b/>
          <w:sz w:val="28"/>
          <w:szCs w:val="28"/>
        </w:rPr>
        <w:lastRenderedPageBreak/>
        <w:t xml:space="preserve">Список литературы </w:t>
      </w:r>
    </w:p>
    <w:p w14:paraId="3C3155AB" w14:textId="77777777" w:rsidR="00ED48AD" w:rsidRPr="00BD7097" w:rsidRDefault="00ED48AD" w:rsidP="009F453B">
      <w:pPr>
        <w:spacing w:after="61"/>
        <w:ind w:left="-5"/>
        <w:rPr>
          <w:sz w:val="28"/>
          <w:szCs w:val="28"/>
        </w:rPr>
      </w:pPr>
    </w:p>
    <w:p w14:paraId="4BB04994" w14:textId="77777777" w:rsidR="009F453B" w:rsidRPr="00BD7097" w:rsidRDefault="009F453B" w:rsidP="009F453B">
      <w:pPr>
        <w:numPr>
          <w:ilvl w:val="0"/>
          <w:numId w:val="3"/>
        </w:numPr>
        <w:spacing w:after="58"/>
        <w:ind w:hanging="422"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Оппенгейм А., Шафер Р. Цифровая обработка сигналов.‒ М.: Техносфера, 2006. </w:t>
      </w:r>
    </w:p>
    <w:p w14:paraId="45037F0B" w14:textId="77777777" w:rsidR="009F453B" w:rsidRPr="00BD7097" w:rsidRDefault="009F453B" w:rsidP="009F453B">
      <w:pPr>
        <w:numPr>
          <w:ilvl w:val="0"/>
          <w:numId w:val="3"/>
        </w:numPr>
        <w:spacing w:after="52"/>
        <w:ind w:hanging="422"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Теория прикладного кодирования: Учеб. пособие. В 2 т. В.К. Конопелько, А.И. Митюхин и др.; Под ред. проф. В.К. Конопелько. – Мн.: БГУИР, 2004.  </w:t>
      </w:r>
    </w:p>
    <w:p w14:paraId="322D9F64" w14:textId="77777777" w:rsidR="009F453B" w:rsidRPr="00BD7097" w:rsidRDefault="009F453B" w:rsidP="009F453B">
      <w:pPr>
        <w:numPr>
          <w:ilvl w:val="0"/>
          <w:numId w:val="3"/>
        </w:numPr>
        <w:spacing w:after="55"/>
        <w:ind w:hanging="422"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Овсянников В.А. Методы формирования и цифровой обработки сигналов. Учебное пособие для студентов специальности «Радиосвязь, радиовещание и телевидение» в 2-ух частях. ‒Мн.: БГУИР 2010.  </w:t>
      </w:r>
    </w:p>
    <w:p w14:paraId="1B48835E" w14:textId="77777777" w:rsidR="009F453B" w:rsidRPr="00BD7097" w:rsidRDefault="009F453B" w:rsidP="009F453B">
      <w:pPr>
        <w:numPr>
          <w:ilvl w:val="0"/>
          <w:numId w:val="3"/>
        </w:numPr>
        <w:spacing w:after="61"/>
        <w:ind w:left="426" w:hanging="426"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Лосев В.В. Микропроцессорные устройства обработки  информации. Алгоритмы цифровой обработки: Учебное пособие для вузов. – Мн: Вышэйшая школа, 1990. </w:t>
      </w:r>
    </w:p>
    <w:p w14:paraId="47E45DED" w14:textId="77777777" w:rsidR="009F453B" w:rsidRPr="00BD7097" w:rsidRDefault="009F453B" w:rsidP="009F453B">
      <w:pPr>
        <w:numPr>
          <w:ilvl w:val="0"/>
          <w:numId w:val="3"/>
        </w:numPr>
        <w:spacing w:after="54"/>
        <w:ind w:hanging="422"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Смит С. Цифровая обработка сигналов. Практическое руководство для инженеров и научных работников: Пер. с англ. ‒ М.: Додека-XXI, 2008. </w:t>
      </w:r>
    </w:p>
    <w:p w14:paraId="1EF43074" w14:textId="77777777" w:rsidR="009F453B" w:rsidRPr="00BD7097" w:rsidRDefault="009F453B" w:rsidP="009F453B">
      <w:pPr>
        <w:numPr>
          <w:ilvl w:val="0"/>
          <w:numId w:val="3"/>
        </w:numPr>
        <w:spacing w:after="52"/>
        <w:ind w:hanging="422"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Айфичер Э.С., Джервис Б.У. Цифровая обработка сигналов: практический подход: Пер. с англ. ‒ М.: Издательский дом «Вильямс», 2008. </w:t>
      </w:r>
    </w:p>
    <w:p w14:paraId="18F3A670" w14:textId="77777777" w:rsidR="009F453B" w:rsidRPr="00BD7097" w:rsidRDefault="009F453B" w:rsidP="009F453B">
      <w:pPr>
        <w:numPr>
          <w:ilvl w:val="0"/>
          <w:numId w:val="3"/>
        </w:numPr>
        <w:spacing w:after="58"/>
        <w:ind w:hanging="422"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Гонсалес Р., Вудс Р. Цифровая обработка изображений. ‒ М.: Техносфера, 2005. </w:t>
      </w:r>
    </w:p>
    <w:p w14:paraId="5644D76D" w14:textId="77777777" w:rsidR="009F453B" w:rsidRPr="00BD7097" w:rsidRDefault="009F453B" w:rsidP="009F453B">
      <w:pPr>
        <w:numPr>
          <w:ilvl w:val="0"/>
          <w:numId w:val="3"/>
        </w:numPr>
        <w:spacing w:after="52"/>
        <w:ind w:hanging="422"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Андерсон Д.А. Дискретная математика и комбинаторика.: Пер. с англ. ‒ М.: Издательский дом «Вильямс», 2004. </w:t>
      </w:r>
    </w:p>
    <w:p w14:paraId="2A09480A" w14:textId="77777777" w:rsidR="009F453B" w:rsidRPr="00BD7097" w:rsidRDefault="009F453B" w:rsidP="009F453B">
      <w:pPr>
        <w:numPr>
          <w:ilvl w:val="0"/>
          <w:numId w:val="3"/>
        </w:numPr>
        <w:spacing w:after="54"/>
        <w:ind w:hanging="422"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Кормен Т.Х. и др. Алгоритмы: построение и анализ.: Пер. с англ. ‒ М.: Издательский дом «Вильямс», 2009. </w:t>
      </w:r>
    </w:p>
    <w:p w14:paraId="411D807F" w14:textId="77777777" w:rsidR="009F453B" w:rsidRPr="00BD7097" w:rsidRDefault="009F453B" w:rsidP="009F453B">
      <w:pPr>
        <w:numPr>
          <w:ilvl w:val="0"/>
          <w:numId w:val="3"/>
        </w:numPr>
        <w:spacing w:after="50"/>
        <w:ind w:hanging="422"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Макклеллан Дж.К., Рейдер Ч.М. Применение теории чисел в цифровой обработке сигналов. -  М.: Радио и связь, 1983. </w:t>
      </w:r>
    </w:p>
    <w:p w14:paraId="23D77250" w14:textId="77777777" w:rsidR="009F453B" w:rsidRPr="00BD7097" w:rsidRDefault="009F453B" w:rsidP="009F453B">
      <w:pPr>
        <w:numPr>
          <w:ilvl w:val="0"/>
          <w:numId w:val="3"/>
        </w:numPr>
        <w:spacing w:after="54"/>
        <w:ind w:hanging="422"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Основы цифровой обработки сигналов: Курс лекций. Солонина А.И.,  Улахович Д.А. и др. ‒  СПб: БХВ – Петербург, 2003. </w:t>
      </w:r>
    </w:p>
    <w:p w14:paraId="1B49294D" w14:textId="77777777" w:rsidR="009F453B" w:rsidRPr="00BD7097" w:rsidRDefault="009F453B" w:rsidP="009F453B">
      <w:pPr>
        <w:numPr>
          <w:ilvl w:val="0"/>
          <w:numId w:val="3"/>
        </w:numPr>
        <w:spacing w:after="62"/>
        <w:ind w:left="426" w:hanging="426"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Рабинер Л., Гоулд Б. Теория и применение цифровой обработки сигналов. – М.: Мир, 1978. </w:t>
      </w:r>
    </w:p>
    <w:p w14:paraId="60C23853" w14:textId="77777777" w:rsidR="009F453B" w:rsidRPr="00BD7097" w:rsidRDefault="009F453B" w:rsidP="009F453B">
      <w:pPr>
        <w:numPr>
          <w:ilvl w:val="0"/>
          <w:numId w:val="3"/>
        </w:numPr>
        <w:spacing w:after="52"/>
        <w:ind w:hanging="422"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Митюхин А.И. Применение действительных ортогональных преобразований в цифровой обработке сигналов: Учебно-методическое пособие. – Мн.: БГУИР, 2000. </w:t>
      </w:r>
    </w:p>
    <w:p w14:paraId="15F7C1B0" w14:textId="77777777" w:rsidR="009F453B" w:rsidRPr="00BD7097" w:rsidRDefault="009F453B" w:rsidP="009F453B">
      <w:pPr>
        <w:numPr>
          <w:ilvl w:val="0"/>
          <w:numId w:val="3"/>
        </w:numPr>
        <w:spacing w:after="53"/>
        <w:ind w:hanging="422"/>
        <w:jc w:val="both"/>
        <w:rPr>
          <w:sz w:val="28"/>
          <w:szCs w:val="28"/>
        </w:rPr>
      </w:pPr>
      <w:r w:rsidRPr="00BD7097">
        <w:rPr>
          <w:sz w:val="28"/>
          <w:szCs w:val="28"/>
        </w:rPr>
        <w:t xml:space="preserve">Саломатин С.Б. Цифровая обработка сигналов в радиоэлектронных системах. Уч. пособие по дисциплине «Цифровая обработка сигналов». – Мн.: БГУИР, 2002. </w:t>
      </w:r>
    </w:p>
    <w:p w14:paraId="5CCE483D" w14:textId="77777777" w:rsidR="008F21FE" w:rsidRPr="00553400" w:rsidRDefault="009F453B" w:rsidP="003B0411">
      <w:pPr>
        <w:numPr>
          <w:ilvl w:val="0"/>
          <w:numId w:val="3"/>
        </w:numPr>
        <w:spacing w:after="63"/>
        <w:ind w:hanging="422"/>
        <w:jc w:val="both"/>
        <w:rPr>
          <w:sz w:val="28"/>
          <w:szCs w:val="28"/>
        </w:rPr>
      </w:pPr>
      <w:r w:rsidRPr="00BD7097">
        <w:rPr>
          <w:sz w:val="28"/>
          <w:szCs w:val="28"/>
        </w:rPr>
        <w:t>Сергиенко А.Б. Цифровая обработ</w:t>
      </w:r>
      <w:r w:rsidR="00553400">
        <w:rPr>
          <w:sz w:val="28"/>
          <w:szCs w:val="28"/>
        </w:rPr>
        <w:t>ка сигналов. СПб.: Питер, 2003.</w:t>
      </w:r>
    </w:p>
    <w:sectPr w:rsidR="008F21FE" w:rsidRPr="00553400" w:rsidSect="003663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7614B8"/>
    <w:multiLevelType w:val="hybridMultilevel"/>
    <w:tmpl w:val="F42CF992"/>
    <w:lvl w:ilvl="0" w:tplc="1E1EC0D6">
      <w:start w:val="13"/>
      <w:numFmt w:val="decimal"/>
      <w:lvlText w:val="%1."/>
      <w:lvlJc w:val="left"/>
      <w:pPr>
        <w:ind w:left="42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57968AC8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7D6CF54C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15281484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7F5EA4BC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63982D48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7D4EA186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1FEACB1E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C6404206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>
    <w:nsid w:val="2CF72FBB"/>
    <w:multiLevelType w:val="hybridMultilevel"/>
    <w:tmpl w:val="90405C2A"/>
    <w:lvl w:ilvl="0" w:tplc="24704C0E">
      <w:start w:val="1"/>
      <w:numFmt w:val="decimal"/>
      <w:lvlText w:val="%1."/>
      <w:lvlJc w:val="left"/>
      <w:pPr>
        <w:ind w:left="34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15F812D2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7EA87A94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104C9F98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FA3A2BE6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6F8A6DE4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3864C574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ABD80C32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428C7138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>
    <w:nsid w:val="69484983"/>
    <w:multiLevelType w:val="hybridMultilevel"/>
    <w:tmpl w:val="D8446B62"/>
    <w:lvl w:ilvl="0" w:tplc="8A464B2C">
      <w:start w:val="1"/>
      <w:numFmt w:val="decimal"/>
      <w:lvlText w:val="%1."/>
      <w:lvlJc w:val="left"/>
      <w:pPr>
        <w:ind w:left="42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6E7E34F0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265883AA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A7E487CE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56BE09C2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BC7EA9A8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FD2653B4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A84A9130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419C9022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>
    <w:nsid w:val="7C1B630B"/>
    <w:multiLevelType w:val="hybridMultilevel"/>
    <w:tmpl w:val="EFA646C0"/>
    <w:lvl w:ilvl="0" w:tplc="9E967EEE">
      <w:start w:val="1"/>
      <w:numFmt w:val="decimal"/>
      <w:lvlText w:val="%1."/>
      <w:lvlJc w:val="left"/>
      <w:pPr>
        <w:ind w:left="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E3BAE84C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5394D3FE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40B8294E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F8D6C130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D4428ADE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F1D8AEA0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E4B46702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264A53C0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1529"/>
    <w:rsid w:val="00000419"/>
    <w:rsid w:val="00004419"/>
    <w:rsid w:val="000246CE"/>
    <w:rsid w:val="0002546A"/>
    <w:rsid w:val="00031B4C"/>
    <w:rsid w:val="00037746"/>
    <w:rsid w:val="00053503"/>
    <w:rsid w:val="00066AF6"/>
    <w:rsid w:val="00073B26"/>
    <w:rsid w:val="00076CC3"/>
    <w:rsid w:val="00084FB1"/>
    <w:rsid w:val="00086091"/>
    <w:rsid w:val="00093880"/>
    <w:rsid w:val="0009410D"/>
    <w:rsid w:val="000A3D67"/>
    <w:rsid w:val="000C33C3"/>
    <w:rsid w:val="000E17CA"/>
    <w:rsid w:val="000F06BA"/>
    <w:rsid w:val="000F1C35"/>
    <w:rsid w:val="000F36AB"/>
    <w:rsid w:val="000F5363"/>
    <w:rsid w:val="000F6535"/>
    <w:rsid w:val="001015C5"/>
    <w:rsid w:val="00121315"/>
    <w:rsid w:val="00125037"/>
    <w:rsid w:val="0012631B"/>
    <w:rsid w:val="00132D7B"/>
    <w:rsid w:val="00136C25"/>
    <w:rsid w:val="0014581B"/>
    <w:rsid w:val="00150BB6"/>
    <w:rsid w:val="001525C4"/>
    <w:rsid w:val="001532FF"/>
    <w:rsid w:val="00170DAB"/>
    <w:rsid w:val="001809F5"/>
    <w:rsid w:val="00183EB6"/>
    <w:rsid w:val="00190E98"/>
    <w:rsid w:val="001912DD"/>
    <w:rsid w:val="001B11FF"/>
    <w:rsid w:val="001B37DD"/>
    <w:rsid w:val="001C4691"/>
    <w:rsid w:val="001E2603"/>
    <w:rsid w:val="001E5FA1"/>
    <w:rsid w:val="001E793F"/>
    <w:rsid w:val="001F2490"/>
    <w:rsid w:val="001F5C99"/>
    <w:rsid w:val="001F64FD"/>
    <w:rsid w:val="00203B4A"/>
    <w:rsid w:val="00214CAA"/>
    <w:rsid w:val="00221A4A"/>
    <w:rsid w:val="0022525E"/>
    <w:rsid w:val="002266FA"/>
    <w:rsid w:val="00242CDF"/>
    <w:rsid w:val="00243359"/>
    <w:rsid w:val="002526AA"/>
    <w:rsid w:val="002710CE"/>
    <w:rsid w:val="00275029"/>
    <w:rsid w:val="00284602"/>
    <w:rsid w:val="002A1C05"/>
    <w:rsid w:val="002B112A"/>
    <w:rsid w:val="002D2FC7"/>
    <w:rsid w:val="002D41F4"/>
    <w:rsid w:val="002D502E"/>
    <w:rsid w:val="002D65E2"/>
    <w:rsid w:val="002E24F3"/>
    <w:rsid w:val="002E771E"/>
    <w:rsid w:val="002F24C5"/>
    <w:rsid w:val="002F32FE"/>
    <w:rsid w:val="00300916"/>
    <w:rsid w:val="0030114D"/>
    <w:rsid w:val="00302C7A"/>
    <w:rsid w:val="00310330"/>
    <w:rsid w:val="00316C1B"/>
    <w:rsid w:val="0032131E"/>
    <w:rsid w:val="00336972"/>
    <w:rsid w:val="0035110F"/>
    <w:rsid w:val="003529FC"/>
    <w:rsid w:val="00354DFE"/>
    <w:rsid w:val="00357413"/>
    <w:rsid w:val="003663A0"/>
    <w:rsid w:val="0037185D"/>
    <w:rsid w:val="00391B3D"/>
    <w:rsid w:val="00397118"/>
    <w:rsid w:val="003B0411"/>
    <w:rsid w:val="003B1442"/>
    <w:rsid w:val="003B1529"/>
    <w:rsid w:val="003B4882"/>
    <w:rsid w:val="003C6AF6"/>
    <w:rsid w:val="003D1840"/>
    <w:rsid w:val="003E5ED8"/>
    <w:rsid w:val="003E7A99"/>
    <w:rsid w:val="003F3C26"/>
    <w:rsid w:val="003F7D17"/>
    <w:rsid w:val="00401534"/>
    <w:rsid w:val="00404003"/>
    <w:rsid w:val="004053CD"/>
    <w:rsid w:val="00406214"/>
    <w:rsid w:val="004135F3"/>
    <w:rsid w:val="004156B8"/>
    <w:rsid w:val="00417B43"/>
    <w:rsid w:val="0042690D"/>
    <w:rsid w:val="004319D8"/>
    <w:rsid w:val="004357F5"/>
    <w:rsid w:val="00436C3C"/>
    <w:rsid w:val="00437483"/>
    <w:rsid w:val="00440C89"/>
    <w:rsid w:val="004410F1"/>
    <w:rsid w:val="00455D9E"/>
    <w:rsid w:val="004649D9"/>
    <w:rsid w:val="00473E68"/>
    <w:rsid w:val="0048415A"/>
    <w:rsid w:val="00497014"/>
    <w:rsid w:val="004B54FD"/>
    <w:rsid w:val="004C4C28"/>
    <w:rsid w:val="004C6F69"/>
    <w:rsid w:val="004D2107"/>
    <w:rsid w:val="004E38DE"/>
    <w:rsid w:val="004E444F"/>
    <w:rsid w:val="004E4B9E"/>
    <w:rsid w:val="004F4855"/>
    <w:rsid w:val="004F720C"/>
    <w:rsid w:val="004F73EB"/>
    <w:rsid w:val="005200FA"/>
    <w:rsid w:val="0053633F"/>
    <w:rsid w:val="00540BE8"/>
    <w:rsid w:val="00541168"/>
    <w:rsid w:val="00546047"/>
    <w:rsid w:val="00546895"/>
    <w:rsid w:val="00553400"/>
    <w:rsid w:val="0055531A"/>
    <w:rsid w:val="00555D5D"/>
    <w:rsid w:val="005620AC"/>
    <w:rsid w:val="00572CCD"/>
    <w:rsid w:val="00573018"/>
    <w:rsid w:val="005730B1"/>
    <w:rsid w:val="00574611"/>
    <w:rsid w:val="00597752"/>
    <w:rsid w:val="005A6A3C"/>
    <w:rsid w:val="005A6EA1"/>
    <w:rsid w:val="005C4904"/>
    <w:rsid w:val="005C5F27"/>
    <w:rsid w:val="005D3EDA"/>
    <w:rsid w:val="005F085A"/>
    <w:rsid w:val="00616371"/>
    <w:rsid w:val="00622261"/>
    <w:rsid w:val="00622B2C"/>
    <w:rsid w:val="00630443"/>
    <w:rsid w:val="0063419C"/>
    <w:rsid w:val="00662A02"/>
    <w:rsid w:val="00682A42"/>
    <w:rsid w:val="006A2BF1"/>
    <w:rsid w:val="006B3566"/>
    <w:rsid w:val="006B4BB4"/>
    <w:rsid w:val="006C0BDC"/>
    <w:rsid w:val="006C3CAD"/>
    <w:rsid w:val="006C5B33"/>
    <w:rsid w:val="006D4258"/>
    <w:rsid w:val="006E26E2"/>
    <w:rsid w:val="006F0BD4"/>
    <w:rsid w:val="006F5038"/>
    <w:rsid w:val="00703A13"/>
    <w:rsid w:val="00705337"/>
    <w:rsid w:val="007060CA"/>
    <w:rsid w:val="00706ED8"/>
    <w:rsid w:val="00710572"/>
    <w:rsid w:val="00710858"/>
    <w:rsid w:val="00711AD0"/>
    <w:rsid w:val="0071708F"/>
    <w:rsid w:val="00717F42"/>
    <w:rsid w:val="00734587"/>
    <w:rsid w:val="00741C5E"/>
    <w:rsid w:val="00742BA7"/>
    <w:rsid w:val="00745CEF"/>
    <w:rsid w:val="00746499"/>
    <w:rsid w:val="00746F1C"/>
    <w:rsid w:val="0076067D"/>
    <w:rsid w:val="00782528"/>
    <w:rsid w:val="00784F4B"/>
    <w:rsid w:val="007853D5"/>
    <w:rsid w:val="00790FCE"/>
    <w:rsid w:val="007918CD"/>
    <w:rsid w:val="007A3D75"/>
    <w:rsid w:val="007A6541"/>
    <w:rsid w:val="007B0C77"/>
    <w:rsid w:val="007B2615"/>
    <w:rsid w:val="007B3AB1"/>
    <w:rsid w:val="007B4620"/>
    <w:rsid w:val="007C1840"/>
    <w:rsid w:val="007C264F"/>
    <w:rsid w:val="007E1D21"/>
    <w:rsid w:val="007E6CF4"/>
    <w:rsid w:val="007E7CC1"/>
    <w:rsid w:val="007F1BCC"/>
    <w:rsid w:val="007F5864"/>
    <w:rsid w:val="008009CC"/>
    <w:rsid w:val="00806053"/>
    <w:rsid w:val="00814064"/>
    <w:rsid w:val="00817CC5"/>
    <w:rsid w:val="008229FA"/>
    <w:rsid w:val="00825A91"/>
    <w:rsid w:val="0082705A"/>
    <w:rsid w:val="00833400"/>
    <w:rsid w:val="00844735"/>
    <w:rsid w:val="0085383B"/>
    <w:rsid w:val="00854D52"/>
    <w:rsid w:val="00856E35"/>
    <w:rsid w:val="00861F69"/>
    <w:rsid w:val="00876274"/>
    <w:rsid w:val="008800CB"/>
    <w:rsid w:val="00880494"/>
    <w:rsid w:val="008A3140"/>
    <w:rsid w:val="008B5D7F"/>
    <w:rsid w:val="008C5127"/>
    <w:rsid w:val="008D565C"/>
    <w:rsid w:val="008F21FE"/>
    <w:rsid w:val="008F6599"/>
    <w:rsid w:val="009001E3"/>
    <w:rsid w:val="00900BDB"/>
    <w:rsid w:val="00903C9B"/>
    <w:rsid w:val="00910F96"/>
    <w:rsid w:val="00917BA5"/>
    <w:rsid w:val="00922A99"/>
    <w:rsid w:val="00932654"/>
    <w:rsid w:val="00937185"/>
    <w:rsid w:val="0094507C"/>
    <w:rsid w:val="009475FE"/>
    <w:rsid w:val="00950846"/>
    <w:rsid w:val="00956C55"/>
    <w:rsid w:val="009606D9"/>
    <w:rsid w:val="00960E6C"/>
    <w:rsid w:val="00963F2E"/>
    <w:rsid w:val="00974B76"/>
    <w:rsid w:val="0097539E"/>
    <w:rsid w:val="00977A21"/>
    <w:rsid w:val="00983E75"/>
    <w:rsid w:val="00991E11"/>
    <w:rsid w:val="00992307"/>
    <w:rsid w:val="00993F30"/>
    <w:rsid w:val="009B1E7E"/>
    <w:rsid w:val="009F2C29"/>
    <w:rsid w:val="009F453B"/>
    <w:rsid w:val="00A0597D"/>
    <w:rsid w:val="00A13FC1"/>
    <w:rsid w:val="00A153F6"/>
    <w:rsid w:val="00A16B7A"/>
    <w:rsid w:val="00A24C8A"/>
    <w:rsid w:val="00A25654"/>
    <w:rsid w:val="00A279D0"/>
    <w:rsid w:val="00A32851"/>
    <w:rsid w:val="00A42645"/>
    <w:rsid w:val="00A4552D"/>
    <w:rsid w:val="00A54557"/>
    <w:rsid w:val="00A647C1"/>
    <w:rsid w:val="00A7611A"/>
    <w:rsid w:val="00A83ADD"/>
    <w:rsid w:val="00AA15AA"/>
    <w:rsid w:val="00AA254D"/>
    <w:rsid w:val="00AB15C6"/>
    <w:rsid w:val="00AB337C"/>
    <w:rsid w:val="00AB4906"/>
    <w:rsid w:val="00AB556B"/>
    <w:rsid w:val="00AC6F57"/>
    <w:rsid w:val="00AD6696"/>
    <w:rsid w:val="00AE0B21"/>
    <w:rsid w:val="00AE5690"/>
    <w:rsid w:val="00AF1522"/>
    <w:rsid w:val="00AF3AF9"/>
    <w:rsid w:val="00AF7284"/>
    <w:rsid w:val="00B07F77"/>
    <w:rsid w:val="00B13E0B"/>
    <w:rsid w:val="00B1776B"/>
    <w:rsid w:val="00B32A3C"/>
    <w:rsid w:val="00B44FDC"/>
    <w:rsid w:val="00B456F1"/>
    <w:rsid w:val="00B5223A"/>
    <w:rsid w:val="00B5249C"/>
    <w:rsid w:val="00B529AC"/>
    <w:rsid w:val="00B61B3A"/>
    <w:rsid w:val="00B63A24"/>
    <w:rsid w:val="00B644C9"/>
    <w:rsid w:val="00B831B1"/>
    <w:rsid w:val="00B83469"/>
    <w:rsid w:val="00B83D40"/>
    <w:rsid w:val="00B9167C"/>
    <w:rsid w:val="00BB0DDB"/>
    <w:rsid w:val="00BC3C3A"/>
    <w:rsid w:val="00BC57F2"/>
    <w:rsid w:val="00BC62E9"/>
    <w:rsid w:val="00BC6E7A"/>
    <w:rsid w:val="00BD2DEF"/>
    <w:rsid w:val="00BD7097"/>
    <w:rsid w:val="00BD7198"/>
    <w:rsid w:val="00BE1B05"/>
    <w:rsid w:val="00BF281E"/>
    <w:rsid w:val="00C33C40"/>
    <w:rsid w:val="00C423A4"/>
    <w:rsid w:val="00C450A9"/>
    <w:rsid w:val="00C474C6"/>
    <w:rsid w:val="00C51F8B"/>
    <w:rsid w:val="00C926C1"/>
    <w:rsid w:val="00C97BF3"/>
    <w:rsid w:val="00CA7809"/>
    <w:rsid w:val="00CB2514"/>
    <w:rsid w:val="00CB3B3C"/>
    <w:rsid w:val="00CD1A5F"/>
    <w:rsid w:val="00CD30DF"/>
    <w:rsid w:val="00CD70BB"/>
    <w:rsid w:val="00CE3DBD"/>
    <w:rsid w:val="00CE401A"/>
    <w:rsid w:val="00CF44CD"/>
    <w:rsid w:val="00D043F6"/>
    <w:rsid w:val="00D05451"/>
    <w:rsid w:val="00D05D4F"/>
    <w:rsid w:val="00D1651E"/>
    <w:rsid w:val="00D2154E"/>
    <w:rsid w:val="00D32AD4"/>
    <w:rsid w:val="00D34810"/>
    <w:rsid w:val="00D37AA1"/>
    <w:rsid w:val="00D55C39"/>
    <w:rsid w:val="00D60E15"/>
    <w:rsid w:val="00D77156"/>
    <w:rsid w:val="00D97A42"/>
    <w:rsid w:val="00DA7865"/>
    <w:rsid w:val="00DB57E4"/>
    <w:rsid w:val="00DB59BE"/>
    <w:rsid w:val="00DC376A"/>
    <w:rsid w:val="00DE7331"/>
    <w:rsid w:val="00DF2499"/>
    <w:rsid w:val="00DF5A5D"/>
    <w:rsid w:val="00E0510D"/>
    <w:rsid w:val="00E14E94"/>
    <w:rsid w:val="00E16D22"/>
    <w:rsid w:val="00E27FD5"/>
    <w:rsid w:val="00E36A9F"/>
    <w:rsid w:val="00E43E46"/>
    <w:rsid w:val="00E506C1"/>
    <w:rsid w:val="00E50B8C"/>
    <w:rsid w:val="00E5482F"/>
    <w:rsid w:val="00E55BD7"/>
    <w:rsid w:val="00E64AF3"/>
    <w:rsid w:val="00E673C3"/>
    <w:rsid w:val="00E67910"/>
    <w:rsid w:val="00E80243"/>
    <w:rsid w:val="00E83869"/>
    <w:rsid w:val="00E8474C"/>
    <w:rsid w:val="00E86C8F"/>
    <w:rsid w:val="00E9616E"/>
    <w:rsid w:val="00E9687A"/>
    <w:rsid w:val="00E96C67"/>
    <w:rsid w:val="00EA20A1"/>
    <w:rsid w:val="00EA56AE"/>
    <w:rsid w:val="00EA59A3"/>
    <w:rsid w:val="00ED379F"/>
    <w:rsid w:val="00ED48AD"/>
    <w:rsid w:val="00EE10DD"/>
    <w:rsid w:val="00EE65C9"/>
    <w:rsid w:val="00EF0776"/>
    <w:rsid w:val="00F078C0"/>
    <w:rsid w:val="00F1783D"/>
    <w:rsid w:val="00F240CE"/>
    <w:rsid w:val="00F40CC6"/>
    <w:rsid w:val="00F4476D"/>
    <w:rsid w:val="00F477E7"/>
    <w:rsid w:val="00F56559"/>
    <w:rsid w:val="00F57374"/>
    <w:rsid w:val="00F603BB"/>
    <w:rsid w:val="00F60A87"/>
    <w:rsid w:val="00F81462"/>
    <w:rsid w:val="00F82337"/>
    <w:rsid w:val="00F8581E"/>
    <w:rsid w:val="00F865FD"/>
    <w:rsid w:val="00FA0901"/>
    <w:rsid w:val="00FA6904"/>
    <w:rsid w:val="00FA79D8"/>
    <w:rsid w:val="00FD01AB"/>
    <w:rsid w:val="00FD4F13"/>
    <w:rsid w:val="00FF35C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98130C"/>
  <w15:docId w15:val="{B6869EE3-8F35-4BC2-B5ED-1548D54A75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3B0411"/>
    <w:rPr>
      <w:rFonts w:ascii="Times New Roman" w:hAnsi="Times New Roman"/>
      <w:sz w:val="24"/>
      <w:szCs w:val="22"/>
    </w:rPr>
  </w:style>
  <w:style w:type="paragraph" w:styleId="Heading5">
    <w:name w:val="heading 5"/>
    <w:basedOn w:val="Normal"/>
    <w:link w:val="Heading5Char"/>
    <w:uiPriority w:val="9"/>
    <w:qFormat/>
    <w:rsid w:val="003F3C26"/>
    <w:pPr>
      <w:spacing w:before="100" w:beforeAutospacing="1" w:after="100" w:afterAutospacing="1"/>
      <w:outlineLvl w:val="4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2266F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66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266FA"/>
    <w:rPr>
      <w:rFonts w:ascii="Tahoma" w:hAnsi="Tahoma" w:cs="Tahoma"/>
      <w:sz w:val="16"/>
      <w:szCs w:val="16"/>
    </w:rPr>
  </w:style>
  <w:style w:type="paragraph" w:styleId="BodyTextIndent2">
    <w:name w:val="Body Text Indent 2"/>
    <w:basedOn w:val="Normal"/>
    <w:link w:val="BodyTextIndent2Char"/>
    <w:rsid w:val="0009410D"/>
    <w:pPr>
      <w:ind w:left="284" w:firstLine="283"/>
      <w:jc w:val="both"/>
    </w:pPr>
    <w:rPr>
      <w:szCs w:val="28"/>
    </w:rPr>
  </w:style>
  <w:style w:type="character" w:customStyle="1" w:styleId="BodyTextIndent2Char">
    <w:name w:val="Body Text Indent 2 Char"/>
    <w:link w:val="BodyTextIndent2"/>
    <w:rsid w:val="0009410D"/>
    <w:rPr>
      <w:rFonts w:ascii="Times New Roman" w:eastAsia="Times New Roman" w:hAnsi="Times New Roman" w:cs="Times New Roman"/>
      <w:sz w:val="24"/>
      <w:szCs w:val="28"/>
    </w:rPr>
  </w:style>
  <w:style w:type="paragraph" w:styleId="BodyTextIndent3">
    <w:name w:val="Body Text Indent 3"/>
    <w:basedOn w:val="Normal"/>
    <w:link w:val="BodyTextIndent3Char"/>
    <w:rsid w:val="0009410D"/>
    <w:pPr>
      <w:ind w:firstLine="284"/>
      <w:jc w:val="both"/>
    </w:pPr>
    <w:rPr>
      <w:i/>
      <w:szCs w:val="28"/>
    </w:rPr>
  </w:style>
  <w:style w:type="character" w:customStyle="1" w:styleId="BodyTextIndent3Char">
    <w:name w:val="Body Text Indent 3 Char"/>
    <w:link w:val="BodyTextIndent3"/>
    <w:rsid w:val="0009410D"/>
    <w:rPr>
      <w:rFonts w:ascii="Times New Roman" w:eastAsia="Times New Roman" w:hAnsi="Times New Roman" w:cs="Times New Roman"/>
      <w:i/>
      <w:sz w:val="24"/>
      <w:szCs w:val="2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1C4691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1C4691"/>
  </w:style>
  <w:style w:type="paragraph" w:styleId="ListParagraph">
    <w:name w:val="List Paragraph"/>
    <w:basedOn w:val="Normal"/>
    <w:uiPriority w:val="34"/>
    <w:qFormat/>
    <w:rsid w:val="00D55C39"/>
    <w:pPr>
      <w:ind w:left="720"/>
      <w:contextualSpacing/>
    </w:pPr>
  </w:style>
  <w:style w:type="character" w:customStyle="1" w:styleId="Heading5Char">
    <w:name w:val="Heading 5 Char"/>
    <w:basedOn w:val="DefaultParagraphFont"/>
    <w:link w:val="Heading5"/>
    <w:uiPriority w:val="9"/>
    <w:rsid w:val="003F3C26"/>
    <w:rPr>
      <w:rFonts w:ascii="Times New Roman" w:hAnsi="Times New Roman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791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4.png"/><Relationship Id="rId11" Type="http://schemas.openxmlformats.org/officeDocument/2006/relationships/image" Target="media/image5.png"/><Relationship Id="rId12" Type="http://schemas.openxmlformats.org/officeDocument/2006/relationships/image" Target="media/image6.png"/><Relationship Id="rId13" Type="http://schemas.openxmlformats.org/officeDocument/2006/relationships/image" Target="media/image7.wmf"/><Relationship Id="rId14" Type="http://schemas.openxmlformats.org/officeDocument/2006/relationships/oleObject" Target="embeddings/oleObject3.bin"/><Relationship Id="rId15" Type="http://schemas.openxmlformats.org/officeDocument/2006/relationships/image" Target="media/image8.wmf"/><Relationship Id="rId16" Type="http://schemas.openxmlformats.org/officeDocument/2006/relationships/oleObject" Target="embeddings/oleObject4.bin"/><Relationship Id="rId17" Type="http://schemas.openxmlformats.org/officeDocument/2006/relationships/image" Target="media/image9.wmf"/><Relationship Id="rId18" Type="http://schemas.openxmlformats.org/officeDocument/2006/relationships/oleObject" Target="embeddings/oleObject5.bin"/><Relationship Id="rId19" Type="http://schemas.openxmlformats.org/officeDocument/2006/relationships/image" Target="media/image10.wmf"/><Relationship Id="rId60" Type="http://schemas.openxmlformats.org/officeDocument/2006/relationships/oleObject" Target="embeddings/oleObject26.bin"/><Relationship Id="rId61" Type="http://schemas.openxmlformats.org/officeDocument/2006/relationships/image" Target="media/image31.wmf"/><Relationship Id="rId62" Type="http://schemas.openxmlformats.org/officeDocument/2006/relationships/oleObject" Target="embeddings/oleObject27.bin"/><Relationship Id="rId63" Type="http://schemas.openxmlformats.org/officeDocument/2006/relationships/image" Target="media/image32.wmf"/><Relationship Id="rId64" Type="http://schemas.openxmlformats.org/officeDocument/2006/relationships/oleObject" Target="embeddings/oleObject28.bin"/><Relationship Id="rId65" Type="http://schemas.openxmlformats.org/officeDocument/2006/relationships/image" Target="media/image33.wmf"/><Relationship Id="rId66" Type="http://schemas.openxmlformats.org/officeDocument/2006/relationships/oleObject" Target="embeddings/oleObject29.bin"/><Relationship Id="rId67" Type="http://schemas.openxmlformats.org/officeDocument/2006/relationships/image" Target="media/image34.wmf"/><Relationship Id="rId68" Type="http://schemas.openxmlformats.org/officeDocument/2006/relationships/oleObject" Target="embeddings/oleObject30.bin"/><Relationship Id="rId69" Type="http://schemas.openxmlformats.org/officeDocument/2006/relationships/image" Target="media/image35.wmf"/><Relationship Id="rId120" Type="http://schemas.openxmlformats.org/officeDocument/2006/relationships/image" Target="media/image62.wmf"/><Relationship Id="rId121" Type="http://schemas.openxmlformats.org/officeDocument/2006/relationships/oleObject" Target="embeddings/oleObject55.bin"/><Relationship Id="rId122" Type="http://schemas.openxmlformats.org/officeDocument/2006/relationships/image" Target="media/image63.wmf"/><Relationship Id="rId123" Type="http://schemas.openxmlformats.org/officeDocument/2006/relationships/oleObject" Target="embeddings/oleObject56.bin"/><Relationship Id="rId124" Type="http://schemas.openxmlformats.org/officeDocument/2006/relationships/image" Target="media/image64.wmf"/><Relationship Id="rId125" Type="http://schemas.openxmlformats.org/officeDocument/2006/relationships/oleObject" Target="embeddings/oleObject57.bin"/><Relationship Id="rId126" Type="http://schemas.openxmlformats.org/officeDocument/2006/relationships/image" Target="media/image65.wmf"/><Relationship Id="rId127" Type="http://schemas.openxmlformats.org/officeDocument/2006/relationships/oleObject" Target="embeddings/oleObject58.bin"/><Relationship Id="rId128" Type="http://schemas.openxmlformats.org/officeDocument/2006/relationships/image" Target="media/image66.wmf"/><Relationship Id="rId129" Type="http://schemas.openxmlformats.org/officeDocument/2006/relationships/image" Target="media/image67.wmf"/><Relationship Id="rId40" Type="http://schemas.openxmlformats.org/officeDocument/2006/relationships/image" Target="media/image21.wmf"/><Relationship Id="rId41" Type="http://schemas.openxmlformats.org/officeDocument/2006/relationships/oleObject" Target="embeddings/oleObject16.bin"/><Relationship Id="rId42" Type="http://schemas.openxmlformats.org/officeDocument/2006/relationships/image" Target="media/image22.wmf"/><Relationship Id="rId90" Type="http://schemas.openxmlformats.org/officeDocument/2006/relationships/oleObject" Target="embeddings/oleObject41.bin"/><Relationship Id="rId91" Type="http://schemas.openxmlformats.org/officeDocument/2006/relationships/image" Target="media/image46.wmf"/><Relationship Id="rId92" Type="http://schemas.openxmlformats.org/officeDocument/2006/relationships/oleObject" Target="embeddings/oleObject42.bin"/><Relationship Id="rId93" Type="http://schemas.openxmlformats.org/officeDocument/2006/relationships/image" Target="media/image47.emf"/><Relationship Id="rId94" Type="http://schemas.openxmlformats.org/officeDocument/2006/relationships/image" Target="media/image48.emf"/><Relationship Id="rId95" Type="http://schemas.openxmlformats.org/officeDocument/2006/relationships/image" Target="media/image49.wmf"/><Relationship Id="rId96" Type="http://schemas.openxmlformats.org/officeDocument/2006/relationships/oleObject" Target="embeddings/oleObject43.bin"/><Relationship Id="rId101" Type="http://schemas.openxmlformats.org/officeDocument/2006/relationships/image" Target="media/image52.wmf"/><Relationship Id="rId102" Type="http://schemas.openxmlformats.org/officeDocument/2006/relationships/oleObject" Target="embeddings/oleObject46.bin"/><Relationship Id="rId103" Type="http://schemas.openxmlformats.org/officeDocument/2006/relationships/image" Target="media/image53.wmf"/><Relationship Id="rId104" Type="http://schemas.openxmlformats.org/officeDocument/2006/relationships/oleObject" Target="embeddings/oleObject47.bin"/><Relationship Id="rId105" Type="http://schemas.openxmlformats.org/officeDocument/2006/relationships/image" Target="media/image54.wmf"/><Relationship Id="rId106" Type="http://schemas.openxmlformats.org/officeDocument/2006/relationships/oleObject" Target="embeddings/oleObject48.bin"/><Relationship Id="rId107" Type="http://schemas.openxmlformats.org/officeDocument/2006/relationships/image" Target="media/image55.wmf"/><Relationship Id="rId108" Type="http://schemas.openxmlformats.org/officeDocument/2006/relationships/oleObject" Target="embeddings/oleObject49.bin"/><Relationship Id="rId109" Type="http://schemas.openxmlformats.org/officeDocument/2006/relationships/image" Target="media/image56.wmf"/><Relationship Id="rId97" Type="http://schemas.openxmlformats.org/officeDocument/2006/relationships/image" Target="media/image50.wmf"/><Relationship Id="rId98" Type="http://schemas.openxmlformats.org/officeDocument/2006/relationships/oleObject" Target="embeddings/oleObject44.bin"/><Relationship Id="rId99" Type="http://schemas.openxmlformats.org/officeDocument/2006/relationships/image" Target="media/image51.wmf"/><Relationship Id="rId43" Type="http://schemas.openxmlformats.org/officeDocument/2006/relationships/oleObject" Target="embeddings/oleObject17.bin"/><Relationship Id="rId44" Type="http://schemas.openxmlformats.org/officeDocument/2006/relationships/image" Target="media/image23.wmf"/><Relationship Id="rId45" Type="http://schemas.openxmlformats.org/officeDocument/2006/relationships/oleObject" Target="embeddings/oleObject18.bin"/><Relationship Id="rId46" Type="http://schemas.openxmlformats.org/officeDocument/2006/relationships/image" Target="media/image24.wmf"/><Relationship Id="rId47" Type="http://schemas.openxmlformats.org/officeDocument/2006/relationships/oleObject" Target="embeddings/oleObject19.bin"/><Relationship Id="rId48" Type="http://schemas.openxmlformats.org/officeDocument/2006/relationships/image" Target="media/image25.wmf"/><Relationship Id="rId49" Type="http://schemas.openxmlformats.org/officeDocument/2006/relationships/oleObject" Target="embeddings/oleObject20.bin"/><Relationship Id="rId100" Type="http://schemas.openxmlformats.org/officeDocument/2006/relationships/oleObject" Target="embeddings/oleObject45.bin"/><Relationship Id="rId20" Type="http://schemas.openxmlformats.org/officeDocument/2006/relationships/oleObject" Target="embeddings/oleObject6.bin"/><Relationship Id="rId21" Type="http://schemas.openxmlformats.org/officeDocument/2006/relationships/image" Target="media/image11.wmf"/><Relationship Id="rId22" Type="http://schemas.openxmlformats.org/officeDocument/2006/relationships/oleObject" Target="embeddings/oleObject7.bin"/><Relationship Id="rId70" Type="http://schemas.openxmlformats.org/officeDocument/2006/relationships/oleObject" Target="embeddings/oleObject31.bin"/><Relationship Id="rId71" Type="http://schemas.openxmlformats.org/officeDocument/2006/relationships/image" Target="media/image36.wmf"/><Relationship Id="rId72" Type="http://schemas.openxmlformats.org/officeDocument/2006/relationships/oleObject" Target="embeddings/oleObject32.bin"/><Relationship Id="rId73" Type="http://schemas.openxmlformats.org/officeDocument/2006/relationships/image" Target="media/image37.wmf"/><Relationship Id="rId74" Type="http://schemas.openxmlformats.org/officeDocument/2006/relationships/oleObject" Target="embeddings/oleObject33.bin"/><Relationship Id="rId75" Type="http://schemas.openxmlformats.org/officeDocument/2006/relationships/image" Target="media/image38.wmf"/><Relationship Id="rId76" Type="http://schemas.openxmlformats.org/officeDocument/2006/relationships/oleObject" Target="embeddings/oleObject34.bin"/><Relationship Id="rId77" Type="http://schemas.openxmlformats.org/officeDocument/2006/relationships/image" Target="media/image39.wmf"/><Relationship Id="rId78" Type="http://schemas.openxmlformats.org/officeDocument/2006/relationships/oleObject" Target="embeddings/oleObject35.bin"/><Relationship Id="rId79" Type="http://schemas.openxmlformats.org/officeDocument/2006/relationships/image" Target="media/image40.wmf"/><Relationship Id="rId23" Type="http://schemas.openxmlformats.org/officeDocument/2006/relationships/image" Target="media/image12.wmf"/><Relationship Id="rId24" Type="http://schemas.openxmlformats.org/officeDocument/2006/relationships/oleObject" Target="embeddings/oleObject8.bin"/><Relationship Id="rId25" Type="http://schemas.openxmlformats.org/officeDocument/2006/relationships/image" Target="media/image13.wmf"/><Relationship Id="rId26" Type="http://schemas.openxmlformats.org/officeDocument/2006/relationships/oleObject" Target="embeddings/oleObject9.bin"/><Relationship Id="rId27" Type="http://schemas.openxmlformats.org/officeDocument/2006/relationships/image" Target="media/image14.wmf"/><Relationship Id="rId28" Type="http://schemas.openxmlformats.org/officeDocument/2006/relationships/oleObject" Target="embeddings/oleObject10.bin"/><Relationship Id="rId29" Type="http://schemas.openxmlformats.org/officeDocument/2006/relationships/image" Target="media/image15.wmf"/><Relationship Id="rId130" Type="http://schemas.openxmlformats.org/officeDocument/2006/relationships/image" Target="media/image68.wmf"/><Relationship Id="rId131" Type="http://schemas.openxmlformats.org/officeDocument/2006/relationships/image" Target="media/image69.wmf"/><Relationship Id="rId132" Type="http://schemas.openxmlformats.org/officeDocument/2006/relationships/image" Target="media/image70.wmf"/><Relationship Id="rId133" Type="http://schemas.openxmlformats.org/officeDocument/2006/relationships/image" Target="media/image71.wmf"/><Relationship Id="rId134" Type="http://schemas.openxmlformats.org/officeDocument/2006/relationships/image" Target="media/image72.wmf"/><Relationship Id="rId135" Type="http://schemas.openxmlformats.org/officeDocument/2006/relationships/fontTable" Target="fontTable.xml"/><Relationship Id="rId136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wmf"/><Relationship Id="rId7" Type="http://schemas.openxmlformats.org/officeDocument/2006/relationships/oleObject" Target="embeddings/oleObject1.bin"/><Relationship Id="rId8" Type="http://schemas.openxmlformats.org/officeDocument/2006/relationships/image" Target="media/image3.wmf"/><Relationship Id="rId9" Type="http://schemas.openxmlformats.org/officeDocument/2006/relationships/oleObject" Target="embeddings/oleObject2.bin"/><Relationship Id="rId50" Type="http://schemas.openxmlformats.org/officeDocument/2006/relationships/image" Target="media/image26.wmf"/><Relationship Id="rId51" Type="http://schemas.openxmlformats.org/officeDocument/2006/relationships/oleObject" Target="embeddings/oleObject21.bin"/><Relationship Id="rId52" Type="http://schemas.openxmlformats.org/officeDocument/2006/relationships/image" Target="media/image27.wmf"/><Relationship Id="rId53" Type="http://schemas.openxmlformats.org/officeDocument/2006/relationships/oleObject" Target="embeddings/oleObject22.bin"/><Relationship Id="rId54" Type="http://schemas.openxmlformats.org/officeDocument/2006/relationships/oleObject" Target="embeddings/oleObject23.bin"/><Relationship Id="rId55" Type="http://schemas.openxmlformats.org/officeDocument/2006/relationships/image" Target="media/image28.wmf"/><Relationship Id="rId56" Type="http://schemas.openxmlformats.org/officeDocument/2006/relationships/oleObject" Target="embeddings/oleObject24.bin"/><Relationship Id="rId57" Type="http://schemas.openxmlformats.org/officeDocument/2006/relationships/image" Target="media/image29.wmf"/><Relationship Id="rId58" Type="http://schemas.openxmlformats.org/officeDocument/2006/relationships/oleObject" Target="embeddings/oleObject25.bin"/><Relationship Id="rId59" Type="http://schemas.openxmlformats.org/officeDocument/2006/relationships/image" Target="media/image30.wmf"/><Relationship Id="rId110" Type="http://schemas.openxmlformats.org/officeDocument/2006/relationships/oleObject" Target="embeddings/oleObject50.bin"/><Relationship Id="rId111" Type="http://schemas.openxmlformats.org/officeDocument/2006/relationships/image" Target="media/image57.png"/><Relationship Id="rId112" Type="http://schemas.openxmlformats.org/officeDocument/2006/relationships/image" Target="media/image58.wmf"/><Relationship Id="rId113" Type="http://schemas.openxmlformats.org/officeDocument/2006/relationships/oleObject" Target="embeddings/oleObject51.bin"/><Relationship Id="rId114" Type="http://schemas.openxmlformats.org/officeDocument/2006/relationships/image" Target="media/image59.wmf"/><Relationship Id="rId115" Type="http://schemas.openxmlformats.org/officeDocument/2006/relationships/oleObject" Target="embeddings/oleObject52.bin"/><Relationship Id="rId116" Type="http://schemas.openxmlformats.org/officeDocument/2006/relationships/image" Target="media/image60.wmf"/><Relationship Id="rId117" Type="http://schemas.openxmlformats.org/officeDocument/2006/relationships/oleObject" Target="embeddings/oleObject53.bin"/><Relationship Id="rId118" Type="http://schemas.openxmlformats.org/officeDocument/2006/relationships/image" Target="media/image61.wmf"/><Relationship Id="rId119" Type="http://schemas.openxmlformats.org/officeDocument/2006/relationships/oleObject" Target="embeddings/oleObject54.bin"/><Relationship Id="rId30" Type="http://schemas.openxmlformats.org/officeDocument/2006/relationships/image" Target="media/image16.wmf"/><Relationship Id="rId31" Type="http://schemas.openxmlformats.org/officeDocument/2006/relationships/oleObject" Target="embeddings/oleObject11.bin"/><Relationship Id="rId32" Type="http://schemas.openxmlformats.org/officeDocument/2006/relationships/image" Target="media/image17.wmf"/><Relationship Id="rId33" Type="http://schemas.openxmlformats.org/officeDocument/2006/relationships/oleObject" Target="embeddings/oleObject12.bin"/><Relationship Id="rId34" Type="http://schemas.openxmlformats.org/officeDocument/2006/relationships/image" Target="media/image18.wmf"/><Relationship Id="rId35" Type="http://schemas.openxmlformats.org/officeDocument/2006/relationships/oleObject" Target="embeddings/oleObject13.bin"/><Relationship Id="rId36" Type="http://schemas.openxmlformats.org/officeDocument/2006/relationships/image" Target="media/image19.wmf"/><Relationship Id="rId37" Type="http://schemas.openxmlformats.org/officeDocument/2006/relationships/oleObject" Target="embeddings/oleObject14.bin"/><Relationship Id="rId38" Type="http://schemas.openxmlformats.org/officeDocument/2006/relationships/image" Target="media/image20.wmf"/><Relationship Id="rId39" Type="http://schemas.openxmlformats.org/officeDocument/2006/relationships/oleObject" Target="embeddings/oleObject15.bin"/><Relationship Id="rId80" Type="http://schemas.openxmlformats.org/officeDocument/2006/relationships/oleObject" Target="embeddings/oleObject36.bin"/><Relationship Id="rId81" Type="http://schemas.openxmlformats.org/officeDocument/2006/relationships/image" Target="media/image41.wmf"/><Relationship Id="rId82" Type="http://schemas.openxmlformats.org/officeDocument/2006/relationships/oleObject" Target="embeddings/oleObject37.bin"/><Relationship Id="rId83" Type="http://schemas.openxmlformats.org/officeDocument/2006/relationships/image" Target="media/image42.wmf"/><Relationship Id="rId84" Type="http://schemas.openxmlformats.org/officeDocument/2006/relationships/oleObject" Target="embeddings/oleObject38.bin"/><Relationship Id="rId85" Type="http://schemas.openxmlformats.org/officeDocument/2006/relationships/image" Target="media/image43.wmf"/><Relationship Id="rId86" Type="http://schemas.openxmlformats.org/officeDocument/2006/relationships/oleObject" Target="embeddings/oleObject39.bin"/><Relationship Id="rId87" Type="http://schemas.openxmlformats.org/officeDocument/2006/relationships/image" Target="media/image44.wmf"/><Relationship Id="rId88" Type="http://schemas.openxmlformats.org/officeDocument/2006/relationships/oleObject" Target="embeddings/oleObject40.bin"/><Relationship Id="rId89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</TotalTime>
  <Pages>13</Pages>
  <Words>1432</Words>
  <Characters>8165</Characters>
  <Application>Microsoft Macintosh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5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icrosoft Office User</cp:lastModifiedBy>
  <cp:revision>44</cp:revision>
  <dcterms:created xsi:type="dcterms:W3CDTF">2017-11-23T06:48:00Z</dcterms:created>
  <dcterms:modified xsi:type="dcterms:W3CDTF">2018-01-08T2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